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083D75" w:rsidRDefault="004C68D1" w:rsidP="00083D75">
          <w:pPr>
            <w:spacing w:after="0" w:line="360" w:lineRule="auto"/>
            <w:jc w:val="both"/>
            <w:rPr>
              <w:rFonts w:ascii="Times New Roman" w:hAnsi="Times New Roman" w:cs="Times New Roman"/>
              <w:sz w:val="28"/>
              <w:szCs w:val="28"/>
              <w:lang w:eastAsia="ru-RU"/>
            </w:rPr>
          </w:pPr>
        </w:p>
        <w:p w:rsidR="004C68D1" w:rsidRPr="00083D75" w:rsidRDefault="004C68D1" w:rsidP="00083D75">
          <w:pPr>
            <w:spacing w:after="0" w:line="360" w:lineRule="auto"/>
            <w:jc w:val="both"/>
            <w:rPr>
              <w:rFonts w:ascii="Times New Roman" w:hAnsi="Times New Roman" w:cs="Times New Roman"/>
              <w:sz w:val="28"/>
              <w:szCs w:val="28"/>
              <w:lang w:eastAsia="ru-RU"/>
            </w:rPr>
          </w:pPr>
        </w:p>
        <w:p w:rsidR="00083D75" w:rsidRPr="00083D75" w:rsidRDefault="004C68D1"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083D75">
            <w:rPr>
              <w:rFonts w:ascii="Times New Roman" w:hAnsi="Times New Roman" w:cs="Times New Roman"/>
              <w:sz w:val="28"/>
              <w:szCs w:val="28"/>
            </w:rPr>
            <w:fldChar w:fldCharType="begin"/>
          </w:r>
          <w:r w:rsidRPr="00083D75">
            <w:rPr>
              <w:rFonts w:ascii="Times New Roman" w:hAnsi="Times New Roman" w:cs="Times New Roman"/>
              <w:sz w:val="28"/>
              <w:szCs w:val="28"/>
            </w:rPr>
            <w:instrText xml:space="preserve"> TOC \o "1-3" \h \z \u </w:instrText>
          </w:r>
          <w:r w:rsidRPr="00083D75">
            <w:rPr>
              <w:rFonts w:ascii="Times New Roman" w:hAnsi="Times New Roman" w:cs="Times New Roman"/>
              <w:sz w:val="28"/>
              <w:szCs w:val="28"/>
            </w:rPr>
            <w:fldChar w:fldCharType="separate"/>
          </w:r>
          <w:hyperlink w:anchor="_Toc61038863" w:history="1">
            <w:r w:rsidR="00083D75" w:rsidRPr="00083D75">
              <w:rPr>
                <w:rStyle w:val="a4"/>
                <w:rFonts w:ascii="Times New Roman" w:hAnsi="Times New Roman" w:cs="Times New Roman"/>
                <w:noProof/>
                <w:sz w:val="28"/>
                <w:szCs w:val="28"/>
              </w:rPr>
              <w:t>ВВЕДЕНИЕ</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3</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4" w:history="1">
            <w:r w:rsidR="00083D75" w:rsidRPr="00083D75">
              <w:rPr>
                <w:rStyle w:val="a4"/>
                <w:rFonts w:ascii="Times New Roman" w:hAnsi="Times New Roman" w:cs="Times New Roman"/>
                <w:noProof/>
                <w:sz w:val="28"/>
                <w:szCs w:val="28"/>
              </w:rPr>
              <w:t xml:space="preserve">1 </w:t>
            </w:r>
            <w:r w:rsidR="00083D75" w:rsidRPr="00083D75">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6</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038865" w:history="1">
            <w:r w:rsidR="00083D75" w:rsidRPr="00083D75">
              <w:rPr>
                <w:rStyle w:val="a4"/>
                <w:rFonts w:ascii="Times New Roman" w:hAnsi="Times New Roman" w:cs="Times New Roman"/>
                <w:noProof/>
                <w:sz w:val="28"/>
                <w:szCs w:val="28"/>
              </w:rPr>
              <w:t>1.1</w:t>
            </w:r>
            <w:r w:rsidR="00083D75" w:rsidRPr="00083D75">
              <w:rPr>
                <w:rFonts w:ascii="Times New Roman" w:eastAsiaTheme="minorEastAsia" w:hAnsi="Times New Roman" w:cs="Times New Roman"/>
                <w:noProof/>
                <w:sz w:val="28"/>
                <w:szCs w:val="28"/>
                <w:lang w:eastAsia="ru-RU"/>
              </w:rPr>
              <w:tab/>
            </w:r>
            <w:r w:rsidR="00083D75" w:rsidRPr="00083D75">
              <w:rPr>
                <w:rStyle w:val="a4"/>
                <w:rFonts w:ascii="Times New Roman" w:hAnsi="Times New Roman" w:cs="Times New Roman"/>
                <w:noProof/>
                <w:sz w:val="28"/>
                <w:szCs w:val="28"/>
              </w:rPr>
              <w:t>Технологии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6</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6" w:history="1">
            <w:r w:rsidR="00083D75" w:rsidRPr="00083D75">
              <w:rPr>
                <w:rStyle w:val="a4"/>
                <w:rFonts w:ascii="Times New Roman" w:hAnsi="Times New Roman" w:cs="Times New Roman"/>
                <w:noProof/>
                <w:sz w:val="28"/>
                <w:szCs w:val="28"/>
              </w:rPr>
              <w:t>1.1.1 Понятие систем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6</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7" w:history="1">
            <w:r w:rsidR="00083D75" w:rsidRPr="00083D75">
              <w:rPr>
                <w:rStyle w:val="a4"/>
                <w:rFonts w:ascii="Times New Roman" w:hAnsi="Times New Roman" w:cs="Times New Roman"/>
                <w:noProof/>
                <w:sz w:val="28"/>
                <w:szCs w:val="28"/>
              </w:rPr>
              <w:t>1.1.2 Виды и характеристики запоминающих устройств</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11</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8" w:history="1">
            <w:r w:rsidR="00083D75" w:rsidRPr="00083D75">
              <w:rPr>
                <w:rStyle w:val="a4"/>
                <w:rFonts w:ascii="Times New Roman" w:hAnsi="Times New Roman" w:cs="Times New Roman"/>
                <w:noProof/>
                <w:sz w:val="28"/>
                <w:szCs w:val="28"/>
              </w:rPr>
              <w:t xml:space="preserve">1.1.3 Технология </w:t>
            </w:r>
            <w:r w:rsidR="00083D75" w:rsidRPr="00083D75">
              <w:rPr>
                <w:rStyle w:val="a4"/>
                <w:rFonts w:ascii="Times New Roman" w:hAnsi="Times New Roman" w:cs="Times New Roman"/>
                <w:noProof/>
                <w:sz w:val="28"/>
                <w:szCs w:val="28"/>
                <w:lang w:val="en-US"/>
              </w:rPr>
              <w:t>RAID</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14</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9" w:history="1">
            <w:r w:rsidR="00083D75" w:rsidRPr="00083D75">
              <w:rPr>
                <w:rStyle w:val="a4"/>
                <w:rFonts w:ascii="Times New Roman" w:hAnsi="Times New Roman" w:cs="Times New Roman"/>
                <w:noProof/>
                <w:sz w:val="28"/>
                <w:szCs w:val="28"/>
              </w:rPr>
              <w:t>1.1.4 Распределенные хранилища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19</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0" w:history="1">
            <w:r w:rsidR="00083D75" w:rsidRPr="00083D75">
              <w:rPr>
                <w:rStyle w:val="a4"/>
                <w:rFonts w:ascii="Times New Roman" w:hAnsi="Times New Roman" w:cs="Times New Roman"/>
                <w:noProof/>
                <w:sz w:val="28"/>
                <w:szCs w:val="28"/>
              </w:rPr>
              <w:t>1.2 Обзор существующих облачных хранилищ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21</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1" w:history="1">
            <w:r w:rsidR="00083D75" w:rsidRPr="00083D75">
              <w:rPr>
                <w:rStyle w:val="a4"/>
                <w:rFonts w:ascii="Times New Roman" w:hAnsi="Times New Roman" w:cs="Times New Roman"/>
                <w:noProof/>
                <w:sz w:val="28"/>
                <w:szCs w:val="28"/>
              </w:rPr>
              <w:t xml:space="preserve">1.2.1 </w:t>
            </w:r>
            <w:r w:rsidR="00083D75" w:rsidRPr="00083D75">
              <w:rPr>
                <w:rStyle w:val="a4"/>
                <w:rFonts w:ascii="Times New Roman" w:hAnsi="Times New Roman" w:cs="Times New Roman"/>
                <w:noProof/>
                <w:sz w:val="28"/>
                <w:szCs w:val="28"/>
                <w:lang w:val="en-US"/>
              </w:rPr>
              <w:t>Amazon</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S</w:t>
            </w:r>
            <w:r w:rsidR="00083D75" w:rsidRPr="00083D75">
              <w:rPr>
                <w:rStyle w:val="a4"/>
                <w:rFonts w:ascii="Times New Roman" w:hAnsi="Times New Roman" w:cs="Times New Roman"/>
                <w:noProof/>
                <w:sz w:val="28"/>
                <w:szCs w:val="28"/>
              </w:rPr>
              <w:t>3</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21</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2" w:history="1">
            <w:r w:rsidR="00083D75" w:rsidRPr="00083D75">
              <w:rPr>
                <w:rStyle w:val="a4"/>
                <w:rFonts w:ascii="Times New Roman" w:hAnsi="Times New Roman" w:cs="Times New Roman"/>
                <w:noProof/>
                <w:sz w:val="28"/>
                <w:szCs w:val="28"/>
              </w:rPr>
              <w:t xml:space="preserve">1.2.2 </w:t>
            </w:r>
            <w:r w:rsidR="00083D75" w:rsidRPr="00083D75">
              <w:rPr>
                <w:rStyle w:val="a4"/>
                <w:rFonts w:ascii="Times New Roman" w:hAnsi="Times New Roman" w:cs="Times New Roman"/>
                <w:noProof/>
                <w:sz w:val="28"/>
                <w:szCs w:val="28"/>
                <w:lang w:val="en-US"/>
              </w:rPr>
              <w:t>Mail</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Cloud</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Storage</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26</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3" w:history="1">
            <w:r w:rsidR="00083D75" w:rsidRPr="00083D75">
              <w:rPr>
                <w:rStyle w:val="a4"/>
                <w:rFonts w:ascii="Times New Roman" w:hAnsi="Times New Roman" w:cs="Times New Roman"/>
                <w:noProof/>
                <w:sz w:val="28"/>
                <w:szCs w:val="28"/>
              </w:rPr>
              <w:t xml:space="preserve">1.2.3 </w:t>
            </w:r>
            <w:r w:rsidR="00083D75" w:rsidRPr="00083D75">
              <w:rPr>
                <w:rStyle w:val="a4"/>
                <w:rFonts w:ascii="Times New Roman" w:hAnsi="Times New Roman" w:cs="Times New Roman"/>
                <w:noProof/>
                <w:sz w:val="28"/>
                <w:szCs w:val="28"/>
                <w:lang w:val="en-US"/>
              </w:rPr>
              <w:t>Yandex</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Object</w:t>
            </w:r>
            <w:r w:rsidR="00083D75" w:rsidRPr="00083D75">
              <w:rPr>
                <w:rStyle w:val="a4"/>
                <w:rFonts w:ascii="Times New Roman" w:hAnsi="Times New Roman" w:cs="Times New Roman"/>
                <w:noProof/>
                <w:sz w:val="28"/>
                <w:szCs w:val="28"/>
              </w:rPr>
              <w:t xml:space="preserve"> </w:t>
            </w:r>
            <w:r w:rsidR="00083D75" w:rsidRPr="00083D75">
              <w:rPr>
                <w:rStyle w:val="a4"/>
                <w:rFonts w:ascii="Times New Roman" w:hAnsi="Times New Roman" w:cs="Times New Roman"/>
                <w:noProof/>
                <w:sz w:val="28"/>
                <w:szCs w:val="28"/>
                <w:lang w:val="en-US"/>
              </w:rPr>
              <w:t>Storage</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28</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4" w:history="1">
            <w:r w:rsidR="00083D75" w:rsidRPr="00083D75">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29</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5" w:history="1">
            <w:r w:rsidR="00083D75" w:rsidRPr="00083D75">
              <w:rPr>
                <w:rStyle w:val="a4"/>
                <w:rFonts w:ascii="Times New Roman" w:hAnsi="Times New Roman" w:cs="Times New Roman"/>
                <w:noProof/>
                <w:sz w:val="28"/>
                <w:szCs w:val="28"/>
              </w:rPr>
              <w:t>1.3.1 Требования к операторам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33</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6" w:history="1">
            <w:r w:rsidR="00083D75" w:rsidRPr="00083D75">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00083D75" w:rsidRPr="00083D75">
              <w:rPr>
                <w:rStyle w:val="a4"/>
                <w:rFonts w:ascii="Times New Roman" w:hAnsi="Times New Roman" w:cs="Times New Roman"/>
                <w:noProof/>
                <w:sz w:val="28"/>
                <w:szCs w:val="28"/>
                <w:lang w:val="en-US"/>
              </w:rPr>
              <w:t>IDEF</w:t>
            </w:r>
            <w:r w:rsidR="00083D75" w:rsidRPr="00083D75">
              <w:rPr>
                <w:rStyle w:val="a4"/>
                <w:rFonts w:ascii="Times New Roman" w:hAnsi="Times New Roman" w:cs="Times New Roman"/>
                <w:noProof/>
                <w:sz w:val="28"/>
                <w:szCs w:val="28"/>
              </w:rPr>
              <w:t>0</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33</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7" w:history="1">
            <w:r w:rsidR="00083D75" w:rsidRPr="00083D75">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37</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8" w:history="1">
            <w:r w:rsidR="00083D75" w:rsidRPr="00083D75">
              <w:rPr>
                <w:rStyle w:val="a4"/>
                <w:rFonts w:ascii="Times New Roman" w:hAnsi="Times New Roman" w:cs="Times New Roman"/>
                <w:noProof/>
                <w:sz w:val="28"/>
                <w:szCs w:val="28"/>
              </w:rPr>
              <w:t>1.4 Обзор методов оптимизации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38</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9" w:history="1">
            <w:r w:rsidR="00083D75" w:rsidRPr="00083D75">
              <w:rPr>
                <w:rStyle w:val="a4"/>
                <w:rFonts w:ascii="Times New Roman" w:hAnsi="Times New Roman" w:cs="Times New Roman"/>
                <w:noProof/>
                <w:sz w:val="28"/>
                <w:szCs w:val="28"/>
              </w:rPr>
              <w:t>1.4.1 Методы оптимизации объема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7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38</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0" w:history="1">
            <w:r w:rsidR="00083D75" w:rsidRPr="00083D75">
              <w:rPr>
                <w:rStyle w:val="a4"/>
                <w:rFonts w:ascii="Times New Roman" w:hAnsi="Times New Roman" w:cs="Times New Roman"/>
                <w:noProof/>
                <w:sz w:val="28"/>
                <w:szCs w:val="28"/>
              </w:rPr>
              <w:t>1.4.2 Методы оптимизации надежности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39</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1" w:history="1">
            <w:r w:rsidR="00083D75" w:rsidRPr="00083D75">
              <w:rPr>
                <w:rStyle w:val="a4"/>
                <w:rFonts w:ascii="Times New Roman" w:hAnsi="Times New Roman" w:cs="Times New Roman"/>
                <w:noProof/>
                <w:sz w:val="28"/>
                <w:szCs w:val="28"/>
              </w:rPr>
              <w:t>1.4.3 Методы оптимизации производительности систем хранений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41</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2" w:history="1">
            <w:r w:rsidR="00083D75" w:rsidRPr="00083D75">
              <w:rPr>
                <w:rStyle w:val="a4"/>
                <w:rFonts w:ascii="Times New Roman" w:hAnsi="Times New Roman" w:cs="Times New Roman"/>
                <w:noProof/>
                <w:sz w:val="28"/>
                <w:szCs w:val="28"/>
              </w:rPr>
              <w:t>1.4.4 Методы оптимизации безопасности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42</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3" w:history="1">
            <w:r w:rsidR="00083D75" w:rsidRPr="00083D75">
              <w:rPr>
                <w:rStyle w:val="a4"/>
                <w:rFonts w:ascii="Times New Roman" w:hAnsi="Times New Roman" w:cs="Times New Roman"/>
                <w:noProof/>
                <w:sz w:val="28"/>
                <w:szCs w:val="28"/>
              </w:rPr>
              <w:t>1.4.5 Влияние методов оптимизации на критерии</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44</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4" w:history="1">
            <w:r w:rsidR="00083D75" w:rsidRPr="00083D75">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50</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5" w:history="1">
            <w:r w:rsidR="00083D75" w:rsidRPr="00083D75">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51</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6" w:history="1">
            <w:r w:rsidR="00083D75" w:rsidRPr="00083D75">
              <w:rPr>
                <w:rStyle w:val="a4"/>
                <w:rFonts w:ascii="Times New Roman" w:hAnsi="Times New Roman" w:cs="Times New Roman"/>
                <w:noProof/>
                <w:sz w:val="28"/>
                <w:szCs w:val="28"/>
              </w:rPr>
              <w:t>Выводы по разделу 1</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52</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7" w:history="1">
            <w:r w:rsidR="00083D75" w:rsidRPr="00083D75">
              <w:rPr>
                <w:rStyle w:val="a4"/>
                <w:rFonts w:ascii="Times New Roman" w:hAnsi="Times New Roman" w:cs="Times New Roman"/>
                <w:noProof/>
                <w:sz w:val="28"/>
                <w:szCs w:val="28"/>
              </w:rPr>
              <w:t>2 ПРОЕКТИРОВАНИЕ ИНФОРМАЦИОННОЙ СИСТ</w:t>
            </w:r>
            <w:r w:rsidR="00083D75" w:rsidRPr="00083D75">
              <w:rPr>
                <w:rStyle w:val="a4"/>
                <w:rFonts w:ascii="Times New Roman" w:hAnsi="Times New Roman" w:cs="Times New Roman"/>
                <w:noProof/>
                <w:sz w:val="28"/>
                <w:szCs w:val="28"/>
              </w:rPr>
              <w:t>Е</w:t>
            </w:r>
            <w:r w:rsidR="00083D75" w:rsidRPr="00083D75">
              <w:rPr>
                <w:rStyle w:val="a4"/>
                <w:rFonts w:ascii="Times New Roman" w:hAnsi="Times New Roman" w:cs="Times New Roman"/>
                <w:noProof/>
                <w:sz w:val="28"/>
                <w:szCs w:val="28"/>
              </w:rPr>
              <w:t>МЫ ХРАНЕНИЯ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53</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8" w:history="1">
            <w:r w:rsidR="00083D75" w:rsidRPr="00083D75">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53</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9" w:history="1">
            <w:r w:rsidR="00083D75" w:rsidRPr="00083D75">
              <w:rPr>
                <w:rStyle w:val="a4"/>
                <w:rFonts w:ascii="Times New Roman" w:hAnsi="Times New Roman" w:cs="Times New Roman"/>
                <w:noProof/>
                <w:sz w:val="28"/>
                <w:szCs w:val="28"/>
              </w:rPr>
              <w:t>2.2 Проектирование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8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56</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0" w:history="1">
            <w:r w:rsidR="00083D75" w:rsidRPr="00083D75">
              <w:rPr>
                <w:rStyle w:val="a4"/>
                <w:rFonts w:ascii="Times New Roman" w:hAnsi="Times New Roman" w:cs="Times New Roman"/>
                <w:noProof/>
                <w:sz w:val="28"/>
                <w:szCs w:val="28"/>
              </w:rPr>
              <w:t>2.2.1 Описание базы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57</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1" w:history="1">
            <w:r w:rsidR="00083D75" w:rsidRPr="00083D75">
              <w:rPr>
                <w:rStyle w:val="a4"/>
                <w:rFonts w:ascii="Times New Roman" w:hAnsi="Times New Roman" w:cs="Times New Roman"/>
                <w:noProof/>
                <w:sz w:val="28"/>
                <w:szCs w:val="28"/>
              </w:rPr>
              <w:t>2.2.2 Описание подсистемы доступа к данны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58</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2" w:history="1">
            <w:r w:rsidR="00083D75" w:rsidRPr="00083D75">
              <w:rPr>
                <w:rStyle w:val="a4"/>
                <w:rFonts w:ascii="Times New Roman" w:hAnsi="Times New Roman" w:cs="Times New Roman"/>
                <w:noProof/>
                <w:sz w:val="28"/>
                <w:szCs w:val="28"/>
              </w:rPr>
              <w:t>2.2.3 Описание подсистемы управления данными</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59</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3" w:history="1">
            <w:r w:rsidR="00083D75" w:rsidRPr="00083D75">
              <w:rPr>
                <w:rStyle w:val="a4"/>
                <w:rFonts w:ascii="Times New Roman" w:hAnsi="Times New Roman" w:cs="Times New Roman"/>
                <w:noProof/>
                <w:sz w:val="28"/>
                <w:szCs w:val="28"/>
              </w:rPr>
              <w:t>2.2.4 Описание подсистем доступа к хранилища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63</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4" w:history="1">
            <w:r w:rsidR="00083D75" w:rsidRPr="00083D75">
              <w:rPr>
                <w:rStyle w:val="a4"/>
                <w:rFonts w:ascii="Times New Roman" w:hAnsi="Times New Roman" w:cs="Times New Roman"/>
                <w:noProof/>
                <w:sz w:val="28"/>
                <w:szCs w:val="28"/>
              </w:rPr>
              <w:t>2.3 Критерии оценки эффективности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64</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5" w:history="1">
            <w:r w:rsidR="00083D75" w:rsidRPr="00083D75">
              <w:rPr>
                <w:rStyle w:val="a4"/>
                <w:rFonts w:ascii="Times New Roman" w:hAnsi="Times New Roman" w:cs="Times New Roman"/>
                <w:noProof/>
                <w:sz w:val="28"/>
                <w:szCs w:val="28"/>
              </w:rPr>
              <w:t>2.4 Принципы верификации и тестирования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66</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6" w:history="1">
            <w:r w:rsidR="00083D75" w:rsidRPr="00083D75">
              <w:rPr>
                <w:rStyle w:val="a4"/>
                <w:rFonts w:ascii="Times New Roman" w:hAnsi="Times New Roman" w:cs="Times New Roman"/>
                <w:noProof/>
                <w:sz w:val="28"/>
                <w:szCs w:val="28"/>
              </w:rPr>
              <w:t>Выводы по разделу 2</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68</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7" w:history="1">
            <w:r w:rsidR="00083D75" w:rsidRPr="00083D75">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69</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8" w:history="1">
            <w:r w:rsidR="00083D75" w:rsidRPr="00083D75">
              <w:rPr>
                <w:rStyle w:val="a4"/>
                <w:rFonts w:ascii="Times New Roman" w:hAnsi="Times New Roman" w:cs="Times New Roman"/>
                <w:noProof/>
                <w:sz w:val="28"/>
                <w:szCs w:val="28"/>
              </w:rPr>
              <w:t>3.1 Выбор средств разработки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69</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9" w:history="1">
            <w:r w:rsidR="00083D75" w:rsidRPr="00083D75">
              <w:rPr>
                <w:rStyle w:val="a4"/>
                <w:rFonts w:ascii="Times New Roman" w:hAnsi="Times New Roman" w:cs="Times New Roman"/>
                <w:noProof/>
                <w:sz w:val="28"/>
                <w:szCs w:val="28"/>
              </w:rPr>
              <w:t>3.1.1 Выбор языка программирования</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99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69</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0" w:history="1">
            <w:r w:rsidR="00083D75" w:rsidRPr="00083D75">
              <w:rPr>
                <w:rStyle w:val="a4"/>
                <w:rFonts w:ascii="Times New Roman" w:hAnsi="Times New Roman" w:cs="Times New Roman"/>
                <w:noProof/>
                <w:sz w:val="28"/>
                <w:szCs w:val="28"/>
              </w:rPr>
              <w:t>3.1.2 Выбор базы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0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70</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1" w:history="1">
            <w:r w:rsidR="00083D75" w:rsidRPr="00083D75">
              <w:rPr>
                <w:rStyle w:val="a4"/>
                <w:rFonts w:ascii="Times New Roman" w:hAnsi="Times New Roman" w:cs="Times New Roman"/>
                <w:noProof/>
                <w:sz w:val="28"/>
                <w:szCs w:val="28"/>
              </w:rPr>
              <w:t>3.2 Разработка структуры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1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73</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2" w:history="1">
            <w:r w:rsidR="00083D75" w:rsidRPr="00083D75">
              <w:rPr>
                <w:rStyle w:val="a4"/>
                <w:rFonts w:ascii="Times New Roman" w:hAnsi="Times New Roman" w:cs="Times New Roman"/>
                <w:noProof/>
                <w:sz w:val="28"/>
                <w:szCs w:val="28"/>
              </w:rPr>
              <w:t>3.3 Реализация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2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76</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3" w:history="1">
            <w:r w:rsidR="00083D75" w:rsidRPr="00083D75">
              <w:rPr>
                <w:rStyle w:val="a4"/>
                <w:rFonts w:ascii="Times New Roman" w:hAnsi="Times New Roman" w:cs="Times New Roman"/>
                <w:noProof/>
                <w:sz w:val="28"/>
                <w:szCs w:val="28"/>
              </w:rPr>
              <w:t>3.3.1 Реализация модуля доступа к базе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76</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4" w:history="1">
            <w:r w:rsidR="00083D75" w:rsidRPr="00083D75">
              <w:rPr>
                <w:rStyle w:val="a4"/>
                <w:rFonts w:ascii="Times New Roman" w:hAnsi="Times New Roman" w:cs="Times New Roman"/>
                <w:noProof/>
                <w:sz w:val="28"/>
                <w:szCs w:val="28"/>
              </w:rPr>
              <w:t>3.3.2 Реализация подсистемы доступа к данны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4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77</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5" w:history="1">
            <w:r w:rsidR="00083D75" w:rsidRPr="00083D75">
              <w:rPr>
                <w:rStyle w:val="a4"/>
                <w:rFonts w:ascii="Times New Roman" w:hAnsi="Times New Roman" w:cs="Times New Roman"/>
                <w:noProof/>
                <w:sz w:val="28"/>
                <w:szCs w:val="28"/>
              </w:rPr>
              <w:t>3.3.3 Реализация подсистемы управления данными</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5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79</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6" w:history="1">
            <w:r w:rsidR="00083D75" w:rsidRPr="00083D75">
              <w:rPr>
                <w:rStyle w:val="a4"/>
                <w:rFonts w:ascii="Times New Roman" w:hAnsi="Times New Roman" w:cs="Times New Roman"/>
                <w:noProof/>
                <w:sz w:val="28"/>
                <w:szCs w:val="28"/>
              </w:rPr>
              <w:t>3.3.4 Реализация подсистем доступа к хранилищам</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6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83</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7" w:history="1">
            <w:r w:rsidR="00083D75" w:rsidRPr="00083D75">
              <w:rPr>
                <w:rStyle w:val="a4"/>
                <w:rFonts w:ascii="Times New Roman" w:hAnsi="Times New Roman" w:cs="Times New Roman"/>
                <w:noProof/>
                <w:sz w:val="28"/>
                <w:szCs w:val="28"/>
              </w:rPr>
              <w:t>3.4 Тестирования, верификация, валидация системы хранения данных</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7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83</w:t>
            </w:r>
            <w:r w:rsidR="00083D75" w:rsidRPr="00083D75">
              <w:rPr>
                <w:rFonts w:ascii="Times New Roman" w:hAnsi="Times New Roman" w:cs="Times New Roman"/>
                <w:noProof/>
                <w:webHidden/>
                <w:sz w:val="28"/>
                <w:szCs w:val="28"/>
              </w:rPr>
              <w:fldChar w:fldCharType="end"/>
            </w:r>
          </w:hyperlink>
        </w:p>
        <w:p w:rsidR="00083D75" w:rsidRPr="00083D75" w:rsidRDefault="002F2A94"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8" w:history="1">
            <w:r w:rsidR="00083D75" w:rsidRPr="00083D75">
              <w:rPr>
                <w:rStyle w:val="a4"/>
                <w:rFonts w:ascii="Times New Roman" w:hAnsi="Times New Roman" w:cs="Times New Roman"/>
                <w:noProof/>
                <w:sz w:val="28"/>
                <w:szCs w:val="28"/>
              </w:rPr>
              <w:t>СПИСОК ИСПОЛЬЗОВАННЫХ ИСТОЧНИКОВ</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908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E0548C">
              <w:rPr>
                <w:rFonts w:ascii="Times New Roman" w:hAnsi="Times New Roman" w:cs="Times New Roman"/>
                <w:noProof/>
                <w:webHidden/>
                <w:sz w:val="28"/>
                <w:szCs w:val="28"/>
              </w:rPr>
              <w:t>84</w:t>
            </w:r>
            <w:r w:rsidR="00083D75" w:rsidRPr="00083D75">
              <w:rPr>
                <w:rFonts w:ascii="Times New Roman" w:hAnsi="Times New Roman" w:cs="Times New Roman"/>
                <w:noProof/>
                <w:webHidden/>
                <w:sz w:val="28"/>
                <w:szCs w:val="28"/>
              </w:rPr>
              <w:fldChar w:fldCharType="end"/>
            </w:r>
          </w:hyperlink>
        </w:p>
        <w:p w:rsidR="002B32AC" w:rsidRDefault="004C68D1" w:rsidP="00083D75">
          <w:pPr>
            <w:spacing w:after="0" w:line="360" w:lineRule="auto"/>
            <w:jc w:val="both"/>
            <w:rPr>
              <w:rFonts w:ascii="Times New Roman" w:hAnsi="Times New Roman" w:cs="Times New Roman"/>
              <w:bCs/>
              <w:sz w:val="28"/>
              <w:szCs w:val="28"/>
            </w:rPr>
          </w:pPr>
          <w:r w:rsidRPr="00083D75">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0" w:name="_Toc61038863"/>
      <w:r w:rsidRPr="004C68D1">
        <w:rPr>
          <w:rFonts w:ascii="Times New Roman" w:hAnsi="Times New Roman" w:cs="Times New Roman"/>
          <w:b/>
          <w:color w:val="auto"/>
          <w:sz w:val="28"/>
          <w:szCs w:val="28"/>
        </w:rPr>
        <w:lastRenderedPageBreak/>
        <w:t>ВВЕДЕНИЕ</w:t>
      </w:r>
      <w:bookmarkEnd w:id="0"/>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1" w:name="_Toc61038864"/>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1"/>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2" w:name="_Toc61038865"/>
      <w:r>
        <w:rPr>
          <w:rFonts w:ascii="Times New Roman" w:hAnsi="Times New Roman" w:cs="Times New Roman"/>
          <w:b/>
          <w:sz w:val="28"/>
          <w:szCs w:val="28"/>
        </w:rPr>
        <w:t>Технологии хранения данных</w:t>
      </w:r>
      <w:bookmarkEnd w:id="2"/>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3" w:name="_Toc61038866"/>
      <w:r w:rsidRPr="004C68D1">
        <w:rPr>
          <w:rFonts w:ascii="Times New Roman" w:hAnsi="Times New Roman" w:cs="Times New Roman"/>
          <w:b/>
          <w:color w:val="auto"/>
          <w:sz w:val="28"/>
          <w:szCs w:val="28"/>
        </w:rPr>
        <w:t>1.1.1 Понятие систем хранения данных</w:t>
      </w:r>
      <w:bookmarkEnd w:id="3"/>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68F8098" wp14:editId="0A4527BB">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A11E29D" wp14:editId="3B2F64EC">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243F7AF1" wp14:editId="325C34C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4" w:name="_Toc61038867"/>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4"/>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61038868"/>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5"/>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9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49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9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9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9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4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49702D"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661D691" wp14:editId="42714075">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6" w:name="_Toc61038869"/>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6"/>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7" w:name="_Toc61038870"/>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7"/>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8" w:name="_Toc61038871"/>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8"/>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49702D"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49702D"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49702D"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1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9" w:name="_Toc61038872"/>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9"/>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0DC2A2CC" wp14:editId="7EEC1ADC">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0" w:name="_Toc61038873"/>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0"/>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42CF7750" wp14:editId="2C21089D">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1" w:name="_Toc61038874"/>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1"/>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49702D"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6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2" w:name="_Toc61038875"/>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2"/>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3" w:name="_Toc61038876"/>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3"/>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49702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9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49702D"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7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4" w:name="_Toc61038877"/>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4"/>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5" w:name="_Toc61038878"/>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5"/>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6" w:name="_Toc61038879"/>
      <w:r w:rsidRPr="008715A4">
        <w:rPr>
          <w:rFonts w:ascii="Times New Roman" w:hAnsi="Times New Roman" w:cs="Times New Roman"/>
          <w:b/>
          <w:color w:val="auto"/>
          <w:sz w:val="28"/>
          <w:szCs w:val="28"/>
        </w:rPr>
        <w:t>1.4.1 Методы оптимизации объема данных</w:t>
      </w:r>
      <w:bookmarkEnd w:id="16"/>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7" w:name="_Toc61038880"/>
      <w:r w:rsidRPr="008715A4">
        <w:rPr>
          <w:rFonts w:ascii="Times New Roman" w:hAnsi="Times New Roman" w:cs="Times New Roman"/>
          <w:b/>
          <w:color w:val="auto"/>
          <w:sz w:val="28"/>
          <w:szCs w:val="28"/>
        </w:rPr>
        <w:t>1.4.2 Методы оптимизации надежности хранения данных</w:t>
      </w:r>
      <w:bookmarkEnd w:id="17"/>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8" w:name="_Toc61038881"/>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8"/>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19" w:name="_Toc61038882"/>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19"/>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0" w:name="_Toc61038883"/>
      <w:r w:rsidRPr="00515CB1">
        <w:rPr>
          <w:rFonts w:ascii="Times New Roman" w:hAnsi="Times New Roman" w:cs="Times New Roman"/>
          <w:b/>
          <w:color w:val="auto"/>
          <w:sz w:val="28"/>
          <w:szCs w:val="28"/>
        </w:rPr>
        <w:lastRenderedPageBreak/>
        <w:t>1.4.5 Влияние методов оптимизации на критерии</w:t>
      </w:r>
      <w:bookmarkEnd w:id="20"/>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2F2A94"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2F2A94"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2F2A94"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2F2A94"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2F2A94"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2F2A94"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71736457"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71736458"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71736459"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15pt;height:85.2pt" o:ole="">
                  <v:imagedata r:id="rId34" o:title=""/>
                </v:shape>
                <o:OLEObject Type="Embed" ProgID="Equation.DSMT4" ShapeID="_x0000_i1040" DrawAspect="Content" ObjectID="_1671736460"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71736461"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71736462"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71736463"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2F2A9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2F2A9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2F2A9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2F2A94"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71736464"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pt" o:ole="">
                  <v:imagedata r:id="rId44" o:title=""/>
                </v:shape>
                <o:OLEObject Type="Embed" ProgID="Equation.DSMT4" ShapeID="_x0000_i1045" DrawAspect="Content" ObjectID="_1671736465"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6pt;height:86.7pt" o:ole="">
                  <v:imagedata r:id="rId46" o:title=""/>
                </v:shape>
                <o:OLEObject Type="Embed" ProgID="Equation.DSMT4" ShapeID="_x0000_i1046" DrawAspect="Content" ObjectID="_1671736466"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71736467"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71736468"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71736469"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71736470"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71736471"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71736472"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5pt;height:42.6pt" o:ole="">
                  <v:imagedata r:id="rId60" o:title=""/>
                </v:shape>
                <o:OLEObject Type="Embed" ProgID="Equation.DSMT4" ShapeID="_x0000_i1053" DrawAspect="Content" ObjectID="_1671736473"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1" w:name="_Toc61038884"/>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1"/>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2" w:name="_Toc61038885"/>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2"/>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1pt;height:18.35pt" o:ole="">
                  <v:imagedata r:id="rId62" o:title=""/>
                </v:shape>
                <o:OLEObject Type="Embed" ProgID="Equation.DSMT4" ShapeID="_x0000_i1054" DrawAspect="Content" ObjectID="_1671736474"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35pt;height:36pt" o:ole="">
                  <v:imagedata r:id="rId64" o:title=""/>
                </v:shape>
                <o:OLEObject Type="Embed" ProgID="Equation.DSMT4" ShapeID="_x0000_i1055" DrawAspect="Content" ObjectID="_1671736475"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71736476"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45pt;height:14.7pt" o:ole="">
                  <v:imagedata r:id="rId68" o:title=""/>
                </v:shape>
                <o:OLEObject Type="Embed" ProgID="Equation.DSMT4" ShapeID="_x0000_i1057" DrawAspect="Content" ObjectID="_1671736477"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3" w:name="_Toc61038886"/>
      <w:r w:rsidRPr="00AE678A">
        <w:rPr>
          <w:rFonts w:ascii="Times New Roman" w:hAnsi="Times New Roman" w:cs="Times New Roman"/>
          <w:b/>
          <w:color w:val="auto"/>
          <w:sz w:val="28"/>
          <w:szCs w:val="28"/>
        </w:rPr>
        <w:t>Выводы по разделу 1</w:t>
      </w:r>
      <w:bookmarkEnd w:id="23"/>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4" w:name="_Toc61038887"/>
      <w:r w:rsidRPr="00E94022">
        <w:rPr>
          <w:rFonts w:ascii="Times New Roman" w:hAnsi="Times New Roman" w:cs="Times New Roman"/>
          <w:b/>
          <w:color w:val="auto"/>
          <w:sz w:val="28"/>
          <w:szCs w:val="28"/>
        </w:rPr>
        <w:lastRenderedPageBreak/>
        <w:t xml:space="preserve">2 ПРОЕКТИРОВАНИЕ </w:t>
      </w:r>
      <w:bookmarkStart w:id="25" w:name="_GoBack"/>
      <w:bookmarkEnd w:id="25"/>
      <w:r w:rsidRPr="00E94022">
        <w:rPr>
          <w:rFonts w:ascii="Times New Roman" w:hAnsi="Times New Roman" w:cs="Times New Roman"/>
          <w:b/>
          <w:color w:val="auto"/>
          <w:sz w:val="28"/>
          <w:szCs w:val="28"/>
        </w:rPr>
        <w:t>СИСТЕМЫ ХРАНЕНИЯ ДАННЫХ ДЛЯ ОПЕРАТОРА ЭЛЕКТРОННОГО ДОКУМЕНТООБОРОТА</w:t>
      </w:r>
      <w:bookmarkEnd w:id="24"/>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6" w:name="_Toc61038888"/>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6"/>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61038889"/>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0A542CA1" wp14:editId="5A40DBCD">
            <wp:extent cx="5703199" cy="4751109"/>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41051" cy="4782642"/>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A81346" w:rsidRDefault="00A81346" w:rsidP="00AC1453">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8" w:name="_Toc61038890"/>
      <w:r w:rsidRPr="00DD7863">
        <w:rPr>
          <w:rFonts w:ascii="Times New Roman" w:hAnsi="Times New Roman" w:cs="Times New Roman"/>
          <w:b/>
          <w:color w:val="auto"/>
          <w:sz w:val="28"/>
          <w:szCs w:val="28"/>
        </w:rPr>
        <w:t>2.2.1 Описание базы данных</w:t>
      </w:r>
      <w:bookmarkEnd w:id="28"/>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832B4E"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1C2E6E">
        <w:rPr>
          <w:rFonts w:ascii="Times New Roman" w:hAnsi="Times New Roman" w:cs="Times New Roman"/>
          <w:sz w:val="28"/>
          <w:szCs w:val="28"/>
        </w:rPr>
        <w:t>человеко-читаемое</w:t>
      </w:r>
      <w:r>
        <w:rPr>
          <w:rFonts w:ascii="Times New Roman" w:hAnsi="Times New Roman" w:cs="Times New Roman"/>
          <w:sz w:val="28"/>
          <w:szCs w:val="28"/>
        </w:rPr>
        <w:t xml:space="preserve">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636EE7" w:rsidRDefault="00636EE7" w:rsidP="00446DF7">
      <w:pPr>
        <w:tabs>
          <w:tab w:val="left" w:pos="993"/>
        </w:tabs>
        <w:spacing w:after="0" w:line="360" w:lineRule="auto"/>
        <w:ind w:firstLine="709"/>
        <w:jc w:val="both"/>
        <w:rPr>
          <w:rFonts w:ascii="Times New Roman" w:hAnsi="Times New Roman" w:cs="Times New Roman"/>
          <w:sz w:val="28"/>
          <w:szCs w:val="28"/>
        </w:rPr>
      </w:pP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9" w:name="_Toc61038891"/>
      <w:r w:rsidRPr="00446DF7">
        <w:rPr>
          <w:rFonts w:ascii="Times New Roman" w:hAnsi="Times New Roman" w:cs="Times New Roman"/>
          <w:b/>
          <w:color w:val="auto"/>
          <w:sz w:val="28"/>
          <w:szCs w:val="28"/>
        </w:rPr>
        <w:t>2.2.2 Описание подсистемы доступа к данным</w:t>
      </w:r>
      <w:bookmarkEnd w:id="29"/>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xml:space="preserve">. В случае недоступности хранилища – </w:t>
      </w:r>
      <w:r w:rsidRPr="00F51F70">
        <w:rPr>
          <w:rFonts w:ascii="Times New Roman" w:hAnsi="Times New Roman" w:cs="Times New Roman"/>
          <w:sz w:val="28"/>
          <w:szCs w:val="28"/>
        </w:rPr>
        <w:lastRenderedPageBreak/>
        <w:t>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Pr="004725EF" w:rsidRDefault="00245166" w:rsidP="00245166">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хранилищ было не доступно – в обязательном порядке отправляется соответствующие уведомление в систему управления данными.</w:t>
      </w:r>
    </w:p>
    <w:p w:rsidR="004725EF" w:rsidRDefault="004725EF" w:rsidP="00937C0A">
      <w:pPr>
        <w:tabs>
          <w:tab w:val="left" w:pos="993"/>
        </w:tabs>
        <w:spacing w:after="0" w:line="360" w:lineRule="auto"/>
        <w:jc w:val="both"/>
        <w:rPr>
          <w:rFonts w:ascii="Times New Roman" w:hAnsi="Times New Roman" w:cs="Times New Roman"/>
          <w:sz w:val="28"/>
          <w:szCs w:val="28"/>
        </w:rPr>
      </w:pP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30" w:name="_Toc61038892"/>
      <w:r w:rsidRPr="00937C0A">
        <w:rPr>
          <w:rFonts w:ascii="Times New Roman" w:hAnsi="Times New Roman" w:cs="Times New Roman"/>
          <w:b/>
          <w:sz w:val="28"/>
          <w:szCs w:val="28"/>
        </w:rPr>
        <w:t>2.2.3 Описание подсистемы управления данными</w:t>
      </w:r>
      <w:bookmarkEnd w:id="3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9pt;height:42.6pt" o:ole="">
                  <v:imagedata r:id="rId71" o:title=""/>
                </v:shape>
                <o:OLEObject Type="Embed" ProgID="Equation.DSMT4" ShapeID="_x0000_i1058" DrawAspect="Content" ObjectID="_1671736478"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35pt;height:19.1pt" o:ole="">
            <v:imagedata r:id="rId73" o:title=""/>
          </v:shape>
          <o:OLEObject Type="Embed" ProgID="Equation.DSMT4" ShapeID="_x0000_i1059" DrawAspect="Content" ObjectID="_1671736479"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A6261B">
        <w:rPr>
          <w:rFonts w:ascii="Times New Roman" w:hAnsi="Times New Roman" w:cs="Times New Roman"/>
          <w:position w:val="-12"/>
          <w:sz w:val="28"/>
          <w:szCs w:val="28"/>
        </w:rPr>
        <w:object w:dxaOrig="279" w:dyaOrig="380">
          <v:shape id="_x0000_i1060" type="#_x0000_t75" style="width:13.95pt;height:19.1pt" o:ole="">
            <v:imagedata r:id="rId75" o:title=""/>
          </v:shape>
          <o:OLEObject Type="Embed" ProgID="Equation.DSMT4" ShapeID="_x0000_i1060" DrawAspect="Content" ObjectID="_1671736480"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35pt;height:19.1pt" o:ole="">
            <v:imagedata r:id="rId73" o:title=""/>
          </v:shape>
          <o:OLEObject Type="Embed" ProgID="Equation.DSMT4" ShapeID="_x0000_i1061" DrawAspect="Content" ObjectID="_1671736481"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pt;height:36pt" o:ole="">
                  <v:imagedata r:id="rId78" o:title=""/>
                </v:shape>
                <o:OLEObject Type="Embed" ProgID="Equation.DSMT4" ShapeID="_x0000_i1062" DrawAspect="Content" ObjectID="_1671736482"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2pt;height:14.7pt" o:ole="">
            <v:imagedata r:id="rId80" o:title=""/>
          </v:shape>
          <o:OLEObject Type="Embed" ProgID="Equation.DSMT4" ShapeID="_x0000_i1063" DrawAspect="Content" ObjectID="_1671736483"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3.95pt;height:19.1pt" o:ole="">
            <v:imagedata r:id="rId82" o:title=""/>
          </v:shape>
          <o:OLEObject Type="Embed" ProgID="Equation.DSMT4" ShapeID="_x0000_i1064" DrawAspect="Content" ObjectID="_1671736484"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pt;height:15.45pt" o:ole="">
                  <v:imagedata r:id="rId84" o:title=""/>
                </v:shape>
                <o:OLEObject Type="Embed" ProgID="Equation.DSMT4" ShapeID="_x0000_i1065" DrawAspect="Content" ObjectID="_1671736485"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того, чтобы хранилище было включено в систему, либо пере подключено, то 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49089C" w:rsidRDefault="00F233E4"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ирует информацию в базе данных.</w:t>
      </w:r>
    </w:p>
    <w:p w:rsidR="00D87167" w:rsidRDefault="00D87167" w:rsidP="00E94022">
      <w:pPr>
        <w:spacing w:after="0" w:line="360" w:lineRule="auto"/>
        <w:jc w:val="both"/>
        <w:rPr>
          <w:rFonts w:ascii="Times New Roman" w:hAnsi="Times New Roman" w:cs="Times New Roman"/>
          <w:sz w:val="28"/>
          <w:szCs w:val="28"/>
        </w:rPr>
      </w:pP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1" w:name="_Toc61038893"/>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61038894"/>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2"/>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45pt;height:36pt" o:ole="">
                  <v:imagedata r:id="rId86" o:title=""/>
                </v:shape>
                <o:OLEObject Type="Embed" ProgID="Equation.DSMT4" ShapeID="_x0000_i1066" DrawAspect="Content" ObjectID="_1671736486" r:id="rId87"/>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1pt;height:19.1pt" o:ole="">
            <v:imagedata r:id="rId88" o:title=""/>
          </v:shape>
          <o:OLEObject Type="Embed" ProgID="Equation.DSMT4" ShapeID="_x0000_i1067" DrawAspect="Content" ObjectID="_1671736487" r:id="rId89"/>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45pt;height:15.45pt" o:ole="">
            <v:imagedata r:id="rId90" o:title=""/>
          </v:shape>
          <o:OLEObject Type="Embed" ProgID="Equation.DSMT4" ShapeID="_x0000_i1068" DrawAspect="Content" ObjectID="_1671736488" r:id="rId91"/>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2pt;height:15.45pt" o:ole="">
            <v:imagedata r:id="rId92" o:title=""/>
          </v:shape>
          <o:OLEObject Type="Embed" ProgID="Equation.DSMT4" ShapeID="_x0000_i1069" DrawAspect="Content" ObjectID="_1671736489" r:id="rId93"/>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1pt;height:19.1pt" o:ole="">
            <v:imagedata r:id="rId94" o:title=""/>
          </v:shape>
          <o:OLEObject Type="Embed" ProgID="Equation.DSMT4" ShapeID="_x0000_i1070" DrawAspect="Content" ObjectID="_1671736490" r:id="rId95"/>
        </w:object>
      </w:r>
      <w:r>
        <w:rPr>
          <w:rFonts w:ascii="Times New Roman" w:hAnsi="Times New Roman" w:cs="Times New Roman"/>
          <w:sz w:val="28"/>
          <w:szCs w:val="28"/>
        </w:rPr>
        <w:t xml:space="preserve"> равняется </w:t>
      </w:r>
      <w:r>
        <w:rPr>
          <w:rFonts w:ascii="Times New Roman" w:hAnsi="Times New Roman" w:cs="Times New Roman"/>
          <w:sz w:val="28"/>
          <w:szCs w:val="28"/>
        </w:rPr>
        <w:lastRenderedPageBreak/>
        <w:t xml:space="preserve">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1pt;height:19.1pt" o:ole="">
            <v:imagedata r:id="rId94" o:title=""/>
          </v:shape>
          <o:OLEObject Type="Embed" ProgID="Equation.DSMT4" ShapeID="_x0000_i1071" DrawAspect="Content" ObjectID="_1671736491" r:id="rId96"/>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A20497"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460" w:dyaOrig="880">
                <v:shape id="_x0000_i1072" type="#_x0000_t75" style="width:72.75pt;height:44.1pt" o:ole="">
                  <v:imagedata r:id="rId97" o:title=""/>
                </v:shape>
                <o:OLEObject Type="Embed" ProgID="Equation.DSMT4" ShapeID="_x0000_i1072" DrawAspect="Content" ObjectID="_1671736492" r:id="rId98"/>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1pt;height:19.1pt" o:ole="">
            <v:imagedata r:id="rId99" o:title=""/>
          </v:shape>
          <o:OLEObject Type="Embed" ProgID="Equation.DSMT4" ShapeID="_x0000_i1073" DrawAspect="Content" ObjectID="_1671736493" r:id="rId100"/>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1pt;height:21.3pt" o:ole="">
            <v:imagedata r:id="rId101" o:title=""/>
          </v:shape>
          <o:OLEObject Type="Embed" ProgID="Equation.DSMT4" ShapeID="_x0000_i1074" DrawAspect="Content" ObjectID="_1671736494" r:id="rId102"/>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Pr>
          <w:rFonts w:ascii="Times New Roman" w:hAnsi="Times New Roman" w:cs="Times New Roman"/>
          <w:sz w:val="28"/>
          <w:szCs w:val="28"/>
        </w:rPr>
        <w:t xml:space="preserve">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w:t>
      </w:r>
      <w:r w:rsidR="009B0844">
        <w:rPr>
          <w:rFonts w:ascii="Times New Roman" w:hAnsi="Times New Roman" w:cs="Times New Roman"/>
          <w:sz w:val="28"/>
          <w:szCs w:val="28"/>
        </w:rPr>
        <w:lastRenderedPageBreak/>
        <w:t>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1pt;height:19.1pt" o:ole="">
            <v:imagedata r:id="rId103" o:title=""/>
          </v:shape>
          <o:OLEObject Type="Embed" ProgID="Equation.DSMT4" ShapeID="_x0000_i1075" DrawAspect="Content" ObjectID="_1671736495" r:id="rId104"/>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3" w:name="_Toc61038895"/>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3"/>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1pt;height:19.1pt" o:ole="">
            <v:imagedata r:id="rId105" o:title=""/>
          </v:shape>
          <o:OLEObject Type="Embed" ProgID="Equation.DSMT4" ShapeID="_x0000_i1076" DrawAspect="Content" ObjectID="_1671736496" r:id="rId106"/>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1pt;height:19.1pt" o:ole="">
            <v:imagedata r:id="rId107" o:title=""/>
          </v:shape>
          <o:OLEObject Type="Embed" ProgID="Equation.DSMT4" ShapeID="_x0000_i1077" DrawAspect="Content" ObjectID="_1671736497" r:id="rId108"/>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w:t>
      </w:r>
      <w:r>
        <w:rPr>
          <w:rFonts w:ascii="Times New Roman" w:hAnsi="Times New Roman" w:cs="Times New Roman"/>
          <w:sz w:val="28"/>
          <w:szCs w:val="28"/>
        </w:rPr>
        <w:lastRenderedPageBreak/>
        <w:t>с «горячего» на «теплое» и затем на «холодное» хранилище. После необходимо 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34" w:name="_Toc61038896"/>
      <w:r w:rsidRPr="00FF53A4">
        <w:rPr>
          <w:rFonts w:ascii="Times New Roman" w:hAnsi="Times New Roman" w:cs="Times New Roman"/>
          <w:b/>
          <w:color w:val="auto"/>
          <w:sz w:val="28"/>
          <w:szCs w:val="28"/>
        </w:rPr>
        <w:t>Выводы по разделу 2</w:t>
      </w:r>
      <w:bookmarkEnd w:id="34"/>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20497" w:rsidRDefault="00A20497">
      <w:pPr>
        <w:rPr>
          <w:rFonts w:ascii="Times New Roman" w:hAnsi="Times New Roman" w:cs="Times New Roman"/>
          <w:sz w:val="28"/>
          <w:szCs w:val="28"/>
        </w:rPr>
      </w:pPr>
      <w:r>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35" w:name="_Toc61038897"/>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35"/>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36" w:name="_Toc61038898"/>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36"/>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включает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Pr>
          <w:rFonts w:ascii="Times New Roman" w:hAnsi="Times New Roman" w:cs="Times New Roman"/>
          <w:sz w:val="28"/>
          <w:szCs w:val="28"/>
        </w:rPr>
        <w:t>встает</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закрытой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37" w:name="_Toc61038899"/>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37"/>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 xml:space="preserve">содержит в себе атрибуты, делегаты (указатель на функцию) и события.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lastRenderedPageBreak/>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 xml:space="preserve">EF Cor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38" w:name="_Toc61038900"/>
      <w:r w:rsidRPr="004834EF">
        <w:rPr>
          <w:rFonts w:ascii="Times New Roman" w:hAnsi="Times New Roman" w:cs="Times New Roman"/>
          <w:b/>
          <w:color w:val="auto"/>
          <w:sz w:val="28"/>
          <w:szCs w:val="28"/>
        </w:rPr>
        <w:t>3.1.2 Выбор базы данных</w:t>
      </w:r>
      <w:bookmarkEnd w:id="38"/>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3574A2">
        <w:rPr>
          <w:rFonts w:ascii="Times New Roman" w:hAnsi="Times New Roman" w:cs="Times New Roman"/>
          <w:sz w:val="28"/>
          <w:szCs w:val="28"/>
          <w:lang w:val="en-US"/>
        </w:rPr>
        <w:t>DOCX</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XML</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ание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звертывания </w:t>
      </w:r>
      <w:r w:rsidR="00051ECF">
        <w:rPr>
          <w:rFonts w:ascii="Times New Roman" w:hAnsi="Times New Roman" w:cs="Times New Roman"/>
          <w:sz w:val="28"/>
          <w:szCs w:val="28"/>
        </w:rPr>
        <w:t>системы хранения данных воспользуемся технологией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9" w:name="_Toc61038901"/>
      <w:r w:rsidRPr="00195EFB">
        <w:rPr>
          <w:rFonts w:ascii="Times New Roman" w:hAnsi="Times New Roman" w:cs="Times New Roman"/>
          <w:b/>
          <w:color w:val="auto"/>
          <w:sz w:val="28"/>
          <w:szCs w:val="28"/>
        </w:rPr>
        <w:t>3.2 Разработка структуры данных</w:t>
      </w:r>
      <w:bookmarkEnd w:id="39"/>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3A1195"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хема база данных в нотации </w:t>
      </w:r>
      <w:r>
        <w:rPr>
          <w:rFonts w:ascii="Times New Roman" w:hAnsi="Times New Roman" w:cs="Times New Roman"/>
          <w:sz w:val="28"/>
          <w:szCs w:val="28"/>
          <w:lang w:val="en-US"/>
        </w:rPr>
        <w:t>IDEF</w:t>
      </w:r>
      <w:r w:rsidRPr="003A1195">
        <w:rPr>
          <w:rFonts w:ascii="Times New Roman" w:hAnsi="Times New Roman" w:cs="Times New Roman"/>
          <w:sz w:val="28"/>
          <w:szCs w:val="28"/>
        </w:rPr>
        <w:t>1</w:t>
      </w:r>
      <w:r>
        <w:rPr>
          <w:rFonts w:ascii="Times New Roman" w:hAnsi="Times New Roman" w:cs="Times New Roman"/>
          <w:sz w:val="28"/>
          <w:szCs w:val="28"/>
          <w:lang w:val="en-US"/>
        </w:rPr>
        <w:t>X</w:t>
      </w:r>
      <w:r>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803EDA" w:rsidP="00F11E01">
      <w:pPr>
        <w:spacing w:after="0" w:line="360" w:lineRule="auto"/>
        <w:jc w:val="center"/>
        <w:rPr>
          <w:rFonts w:ascii="Times New Roman" w:hAnsi="Times New Roman" w:cs="Times New Roman"/>
          <w:sz w:val="28"/>
          <w:szCs w:val="28"/>
        </w:rPr>
      </w:pPr>
      <w:r w:rsidRPr="00803EDA">
        <w:rPr>
          <w:rFonts w:ascii="Times New Roman" w:hAnsi="Times New Roman" w:cs="Times New Roman"/>
          <w:sz w:val="28"/>
          <w:szCs w:val="28"/>
        </w:rPr>
        <w:drawing>
          <wp:inline distT="0" distB="0" distL="0" distR="0" wp14:anchorId="27CBB00D" wp14:editId="5B0435AC">
            <wp:extent cx="6299835" cy="4148455"/>
            <wp:effectExtent l="0" t="0" r="571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299835" cy="4148455"/>
                    </a:xfrm>
                    <a:prstGeom prst="rect">
                      <a:avLst/>
                    </a:prstGeom>
                  </pic:spPr>
                </pic:pic>
              </a:graphicData>
            </a:graphic>
          </wp:inline>
        </w:drawing>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emperature</w:t>
      </w:r>
      <w:r w:rsidRPr="00803EDA">
        <w:rPr>
          <w:rFonts w:ascii="Times New Roman" w:hAnsi="Times New Roman" w:cs="Times New Roman"/>
          <w:sz w:val="28"/>
          <w:szCs w:val="28"/>
        </w:rPr>
        <w:t xml:space="preserve"> – </w:t>
      </w:r>
      <w:r>
        <w:rPr>
          <w:rFonts w:ascii="Times New Roman" w:hAnsi="Times New Roman" w:cs="Times New Roman"/>
          <w:sz w:val="28"/>
          <w:szCs w:val="28"/>
        </w:rPr>
        <w:t>температура объекта, принимает следующие значения: 1 (горячая), 2 (теплая), 3 (холодная);</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объекта в систему;</w:t>
      </w:r>
    </w:p>
    <w:p w:rsidR="00803EDA" w:rsidRDefault="00803EDA"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803EDA">
        <w:rPr>
          <w:rFonts w:ascii="Times New Roman" w:hAnsi="Times New Roman" w:cs="Times New Roman"/>
          <w:sz w:val="28"/>
          <w:szCs w:val="28"/>
        </w:rPr>
        <w:t>_</w:t>
      </w:r>
      <w:r>
        <w:rPr>
          <w:rFonts w:ascii="Times New Roman" w:hAnsi="Times New Roman" w:cs="Times New Roman"/>
          <w:sz w:val="28"/>
          <w:szCs w:val="28"/>
          <w:lang w:val="en-US"/>
        </w:rPr>
        <w:t>at</w:t>
      </w:r>
      <w:r w:rsidRPr="00803EDA">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объекта;</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Default="00680A05" w:rsidP="002942D4">
      <w:pPr>
        <w:spacing w:after="0" w:line="360" w:lineRule="auto"/>
        <w:jc w:val="both"/>
        <w:rPr>
          <w:rFonts w:ascii="Times New Roman" w:hAnsi="Times New Roman" w:cs="Times New Roman"/>
          <w:sz w:val="28"/>
          <w:szCs w:val="28"/>
        </w:rPr>
      </w:pPr>
    </w:p>
    <w:p w:rsidR="00803EDA" w:rsidRPr="00195EFB" w:rsidRDefault="00803EDA"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0" w:name="_Toc61038902"/>
      <w:r w:rsidRPr="00195EFB">
        <w:rPr>
          <w:rFonts w:ascii="Times New Roman" w:hAnsi="Times New Roman" w:cs="Times New Roman"/>
          <w:b/>
          <w:color w:val="auto"/>
          <w:sz w:val="28"/>
          <w:szCs w:val="28"/>
        </w:rPr>
        <w:t xml:space="preserve">3.3 Реализация </w:t>
      </w:r>
      <w:r w:rsidR="008C0A11" w:rsidRPr="00195EFB">
        <w:rPr>
          <w:rFonts w:ascii="Times New Roman" w:hAnsi="Times New Roman" w:cs="Times New Roman"/>
          <w:b/>
          <w:color w:val="auto"/>
          <w:sz w:val="28"/>
          <w:szCs w:val="28"/>
        </w:rPr>
        <w:t>системы хранения данных</w:t>
      </w:r>
      <w:bookmarkEnd w:id="40"/>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Pr>
          <w:rFonts w:ascii="Times New Roman" w:hAnsi="Times New Roman" w:cs="Times New Roman"/>
          <w:sz w:val="28"/>
          <w:szCs w:val="28"/>
        </w:rPr>
        <w:t xml:space="preserve">Обязательные т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8D3EC4">
        <w:rPr>
          <w:rFonts w:ascii="Times New Roman" w:hAnsi="Times New Roman" w:cs="Times New Roman"/>
          <w:sz w:val="28"/>
          <w:szCs w:val="28"/>
          <w:highlight w:val="yellow"/>
        </w:rPr>
        <w:t>[https://ru.wikipedia.org/wiki/RES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41" w:name="_Toc61038903"/>
      <w:r w:rsidRPr="002A5418">
        <w:rPr>
          <w:rFonts w:ascii="Times New Roman" w:hAnsi="Times New Roman" w:cs="Times New Roman"/>
          <w:b/>
          <w:color w:val="000000" w:themeColor="text1"/>
          <w:sz w:val="28"/>
          <w:szCs w:val="28"/>
        </w:rPr>
        <w:t>3.3.1 Реализация модуля доступа к базе данных</w:t>
      </w:r>
      <w:bookmarkEnd w:id="41"/>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доступ к общей базе данных, где храниться информация о всех объектах системы хранения данных, необходимо двум подсистемам: </w:t>
      </w:r>
      <w:r>
        <w:rPr>
          <w:rFonts w:ascii="Times New Roman" w:hAnsi="Times New Roman" w:cs="Times New Roman"/>
          <w:sz w:val="28"/>
          <w:szCs w:val="28"/>
        </w:rPr>
        <w:lastRenderedPageBreak/>
        <w:t>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0049702D" w:rsidRPr="0049702D">
        <w:rPr>
          <w:rFonts w:ascii="Times New Roman" w:hAnsi="Times New Roman" w:cs="Times New Roman"/>
          <w:sz w:val="28"/>
          <w:szCs w:val="28"/>
        </w:rPr>
        <w:t xml:space="preserve"> </w:t>
      </w:r>
      <w:r w:rsidR="0049702D">
        <w:rPr>
          <w:rFonts w:ascii="Times New Roman" w:hAnsi="Times New Roman" w:cs="Times New Roman"/>
          <w:sz w:val="28"/>
          <w:szCs w:val="28"/>
        </w:rPr>
        <w:t xml:space="preserve">и система управления базой данных </w:t>
      </w:r>
      <w:r w:rsidR="0049702D">
        <w:rPr>
          <w:rFonts w:ascii="Times New Roman" w:hAnsi="Times New Roman" w:cs="Times New Roman"/>
          <w:sz w:val="28"/>
          <w:szCs w:val="28"/>
          <w:lang w:val="en-US"/>
        </w:rPr>
        <w:t>PostgreSQL</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связи между классами, определены 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2" w:name="_Toc61038904"/>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42"/>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proofErr w:type="spellStart"/>
      <w:r w:rsidR="008513C4">
        <w:rPr>
          <w:rFonts w:ascii="Times New Roman" w:hAnsi="Times New Roman" w:cs="Times New Roman"/>
          <w:sz w:val="28"/>
          <w:szCs w:val="28"/>
          <w:lang w:val="en-US"/>
        </w:rPr>
        <w:t>api</w:t>
      </w:r>
      <w:proofErr w:type="spellEnd"/>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2F2A94"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0"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proofErr w:type="spellStart"/>
        <w:r w:rsidR="00580156" w:rsidRPr="00580156">
          <w:rPr>
            <w:rStyle w:val="a4"/>
            <w:rFonts w:ascii="Times New Roman" w:hAnsi="Times New Roman" w:cs="Times New Roman"/>
            <w:color w:val="000000" w:themeColor="text1"/>
            <w:sz w:val="28"/>
            <w:szCs w:val="28"/>
            <w:u w:val="none"/>
            <w:lang w:val="en-US"/>
          </w:rPr>
          <w:t>api</w:t>
        </w:r>
        <w:proofErr w:type="spellEnd"/>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meta</w:t>
        </w:r>
      </w:hyperlink>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sidR="00580156">
        <w:rPr>
          <w:rFonts w:ascii="Times New Roman" w:hAnsi="Times New Roman" w:cs="Times New Roman"/>
          <w:sz w:val="28"/>
          <w:szCs w:val="28"/>
        </w:rPr>
        <w:t>;</w:t>
      </w:r>
    </w:p>
    <w:p w:rsidR="00580156" w:rsidRPr="00580156" w:rsidRDefault="002F2A94"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1" w:history="1">
        <w:r w:rsidR="00580156" w:rsidRPr="00580156">
          <w:rPr>
            <w:rStyle w:val="a4"/>
            <w:rFonts w:ascii="Times New Roman" w:hAnsi="Times New Roman" w:cs="Times New Roman"/>
            <w:color w:val="000000" w:themeColor="text1"/>
            <w:sz w:val="28"/>
            <w:szCs w:val="28"/>
            <w:u w:val="none"/>
            <w:lang w:val="en-US"/>
          </w:rPr>
          <w:t>http</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host</w:t>
        </w:r>
        <w:r w:rsidR="00580156" w:rsidRPr="00580156">
          <w:rPr>
            <w:rStyle w:val="a4"/>
            <w:rFonts w:ascii="Times New Roman" w:hAnsi="Times New Roman" w:cs="Times New Roman"/>
            <w:color w:val="000000" w:themeColor="text1"/>
            <w:sz w:val="28"/>
            <w:szCs w:val="28"/>
            <w:u w:val="none"/>
          </w:rPr>
          <w:t>/</w:t>
        </w:r>
        <w:proofErr w:type="spellStart"/>
        <w:r w:rsidR="00580156" w:rsidRPr="00580156">
          <w:rPr>
            <w:rStyle w:val="a4"/>
            <w:rFonts w:ascii="Times New Roman" w:hAnsi="Times New Roman" w:cs="Times New Roman"/>
            <w:color w:val="000000" w:themeColor="text1"/>
            <w:sz w:val="28"/>
            <w:szCs w:val="28"/>
            <w:u w:val="none"/>
            <w:lang w:val="en-US"/>
          </w:rPr>
          <w:t>api</w:t>
        </w:r>
        <w:proofErr w:type="spellEnd"/>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objects</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id</w:t>
        </w:r>
        <w:r w:rsidR="00580156" w:rsidRPr="00580156">
          <w:rPr>
            <w:rStyle w:val="a4"/>
            <w:rFonts w:ascii="Times New Roman" w:hAnsi="Times New Roman" w:cs="Times New Roman"/>
            <w:color w:val="000000" w:themeColor="text1"/>
            <w:sz w:val="28"/>
            <w:szCs w:val="28"/>
            <w:u w:val="none"/>
          </w:rPr>
          <w:t>}/</w:t>
        </w:r>
        <w:r w:rsidR="00580156" w:rsidRPr="00580156">
          <w:rPr>
            <w:rStyle w:val="a4"/>
            <w:rFonts w:ascii="Times New Roman" w:hAnsi="Times New Roman" w:cs="Times New Roman"/>
            <w:color w:val="000000" w:themeColor="text1"/>
            <w:sz w:val="28"/>
            <w:szCs w:val="28"/>
            <w:u w:val="none"/>
            <w:lang w:val="en-US"/>
          </w:rPr>
          <w:t>data</w:t>
        </w:r>
      </w:hyperlink>
      <w:r w:rsidR="00580156" w:rsidRPr="00580156">
        <w:rPr>
          <w:rFonts w:ascii="Times New Roman" w:hAnsi="Times New Roman" w:cs="Times New Roman"/>
          <w:color w:val="000000" w:themeColor="text1"/>
          <w:sz w:val="28"/>
          <w:szCs w:val="28"/>
        </w:rPr>
        <w:t xml:space="preserve"> </w:t>
      </w:r>
      <w:r w:rsidR="00580156">
        <w:rPr>
          <w:rFonts w:ascii="Times New Roman" w:hAnsi="Times New Roman" w:cs="Times New Roman"/>
          <w:sz w:val="28"/>
          <w:szCs w:val="28"/>
          <w:lang w:val="en-US"/>
        </w:rPr>
        <w:t>GET</w:t>
      </w:r>
      <w:r w:rsidR="00580156"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00580156" w:rsidRPr="00580156">
        <w:rPr>
          <w:rFonts w:ascii="Times New Roman" w:hAnsi="Times New Roman" w:cs="Times New Roman"/>
          <w:sz w:val="28"/>
          <w:szCs w:val="28"/>
        </w:rPr>
        <w:t xml:space="preserve"> </w:t>
      </w:r>
      <w:r w:rsidR="00580156">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sidR="00580156">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 xml:space="preserve">Алгоритмы, в соответствии с которыми, </w:t>
      </w:r>
      <w:r>
        <w:rPr>
          <w:rFonts w:ascii="Times New Roman" w:hAnsi="Times New Roman" w:cs="Times New Roman"/>
          <w:sz w:val="28"/>
          <w:szCs w:val="28"/>
        </w:rPr>
        <w:lastRenderedPageBreak/>
        <w:t>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D3291E"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79" type="#_x0000_t75" style="width:277.7pt;height:141.05pt">
            <v:imagedata r:id="rId112" o:title="post-object-result"/>
          </v:shape>
        </w:pict>
      </w:r>
    </w:p>
    <w:p w:rsidR="009B22DD" w:rsidRPr="00281151" w:rsidRDefault="00721040" w:rsidP="009B22DD">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proofErr w:type="spellStart"/>
      <w:r>
        <w:rPr>
          <w:rFonts w:ascii="Times New Roman" w:hAnsi="Times New Roman" w:cs="Times New Roman"/>
          <w:sz w:val="28"/>
          <w:szCs w:val="28"/>
          <w:lang w:val="en-US"/>
        </w:rPr>
        <w:t>api</w:t>
      </w:r>
      <w:proofErr w:type="spellEnd"/>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w:t>
      </w:r>
      <w:r>
        <w:rPr>
          <w:rFonts w:ascii="Times New Roman" w:hAnsi="Times New Roman" w:cs="Times New Roman"/>
          <w:sz w:val="28"/>
          <w:szCs w:val="28"/>
        </w:rPr>
        <w:lastRenderedPageBreak/>
        <w:t xml:space="preserve">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proofErr w:type="spellStart"/>
      <w:r>
        <w:rPr>
          <w:rFonts w:ascii="Times New Roman" w:hAnsi="Times New Roman" w:cs="Times New Roman"/>
          <w:sz w:val="28"/>
          <w:szCs w:val="28"/>
          <w:lang w:val="en-US"/>
        </w:rPr>
        <w:t>api</w:t>
      </w:r>
      <w:proofErr w:type="spellEnd"/>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proofErr w:type="spellStart"/>
      <w:r>
        <w:rPr>
          <w:rFonts w:ascii="Times New Roman" w:hAnsi="Times New Roman" w:cs="Times New Roman"/>
          <w:sz w:val="28"/>
          <w:szCs w:val="28"/>
          <w:lang w:val="en-US"/>
        </w:rPr>
        <w:t>api</w:t>
      </w:r>
      <w:proofErr w:type="spellEnd"/>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3" w:name="_Toc61038905"/>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43"/>
    </w:p>
    <w:p w:rsidR="00EE74DA" w:rsidRDefault="00EE74DA"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управления данными выполняет важную роль в работе системы хранения данных. В её обязанности входит:</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подключенных хранилищах;</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надежности хранения данных (объектов);</w:t>
      </w:r>
    </w:p>
    <w:p w:rsidR="00EE74DA" w:rsidRDefault="00EE74DA" w:rsidP="00EE74DA">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мещение данных (объектов) в зависимости от их температуры.</w:t>
      </w:r>
    </w:p>
    <w:p w:rsidR="007D5075" w:rsidRDefault="00EE74DA" w:rsidP="00FF568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Для выполнение всех описанных обязанностей, да</w:t>
      </w:r>
      <w:r w:rsidR="00A94FF1">
        <w:rPr>
          <w:rFonts w:ascii="Times New Roman" w:hAnsi="Times New Roman" w:cs="Times New Roman"/>
          <w:sz w:val="28"/>
          <w:szCs w:val="28"/>
        </w:rPr>
        <w:t>нная подсистема</w:t>
      </w:r>
      <w:r w:rsidR="00FF5684">
        <w:rPr>
          <w:rFonts w:ascii="Times New Roman" w:hAnsi="Times New Roman" w:cs="Times New Roman"/>
          <w:sz w:val="28"/>
          <w:szCs w:val="28"/>
        </w:rPr>
        <w:t xml:space="preserve"> выполняет следующие задачи: проверяет доступность каждого хранилища; проверяет количество копий объектов; рассчитывает температуру для каждого объекта. Каждая задача является повторяющейся и выполняется с определенной периодичностью.</w:t>
      </w:r>
      <w:r w:rsidR="007D5075">
        <w:rPr>
          <w:rFonts w:ascii="Times New Roman" w:hAnsi="Times New Roman" w:cs="Times New Roman"/>
          <w:sz w:val="28"/>
          <w:szCs w:val="28"/>
        </w:rPr>
        <w:t xml:space="preserve"> Алгоритмы выполнения задач описаны во второй части настоящей работы.</w:t>
      </w:r>
    </w:p>
    <w:p w:rsidR="00FF5684" w:rsidRDefault="007D507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D5075">
        <w:rPr>
          <w:rFonts w:ascii="Times New Roman" w:hAnsi="Times New Roman" w:cs="Times New Roman"/>
          <w:sz w:val="28"/>
          <w:szCs w:val="28"/>
        </w:rPr>
        <w:t xml:space="preserve">одсистемы управления данными </w:t>
      </w:r>
      <w:r>
        <w:rPr>
          <w:rFonts w:ascii="Times New Roman" w:hAnsi="Times New Roman" w:cs="Times New Roman"/>
          <w:sz w:val="28"/>
          <w:szCs w:val="28"/>
        </w:rPr>
        <w:t xml:space="preserve">реализована в виде сервиса-службы с помощью фреймворка </w:t>
      </w:r>
      <w:r>
        <w:rPr>
          <w:rFonts w:ascii="Times New Roman" w:hAnsi="Times New Roman" w:cs="Times New Roman"/>
          <w:sz w:val="28"/>
          <w:szCs w:val="28"/>
          <w:lang w:val="en-US"/>
        </w:rPr>
        <w:t>Worker</w:t>
      </w:r>
      <w:r w:rsidRPr="007D5075">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7D5075">
        <w:rPr>
          <w:rFonts w:ascii="Times New Roman" w:hAnsi="Times New Roman" w:cs="Times New Roman"/>
          <w:sz w:val="28"/>
          <w:szCs w:val="28"/>
        </w:rPr>
        <w:t xml:space="preserve"> </w:t>
      </w:r>
      <w:r>
        <w:rPr>
          <w:rFonts w:ascii="Times New Roman" w:hAnsi="Times New Roman" w:cs="Times New Roman"/>
          <w:sz w:val="28"/>
          <w:szCs w:val="28"/>
        </w:rPr>
        <w:t xml:space="preserve">платформы </w:t>
      </w:r>
      <w:r w:rsidRPr="007D5075">
        <w:rPr>
          <w:rFonts w:ascii="Times New Roman" w:hAnsi="Times New Roman" w:cs="Times New Roman"/>
          <w:sz w:val="28"/>
          <w:szCs w:val="28"/>
        </w:rPr>
        <w:t>.</w:t>
      </w:r>
      <w:r>
        <w:rPr>
          <w:rFonts w:ascii="Times New Roman" w:hAnsi="Times New Roman" w:cs="Times New Roman"/>
          <w:sz w:val="28"/>
          <w:szCs w:val="28"/>
          <w:lang w:val="en-US"/>
        </w:rPr>
        <w:t>NET</w:t>
      </w:r>
      <w:r w:rsidRPr="007D5075">
        <w:rPr>
          <w:rFonts w:ascii="Times New Roman" w:hAnsi="Times New Roman" w:cs="Times New Roman"/>
          <w:sz w:val="28"/>
          <w:szCs w:val="28"/>
        </w:rPr>
        <w:t xml:space="preserve">. </w:t>
      </w:r>
      <w:r w:rsidR="00C35CD5">
        <w:rPr>
          <w:rFonts w:ascii="Times New Roman" w:hAnsi="Times New Roman" w:cs="Times New Roman"/>
          <w:sz w:val="28"/>
          <w:szCs w:val="28"/>
        </w:rPr>
        <w:t>Т</w:t>
      </w:r>
      <w:r w:rsidR="007C4447">
        <w:rPr>
          <w:rFonts w:ascii="Times New Roman" w:hAnsi="Times New Roman" w:cs="Times New Roman"/>
          <w:sz w:val="28"/>
          <w:szCs w:val="28"/>
        </w:rPr>
        <w:t xml:space="preserve">ак как данная подсистема не предоставляет </w:t>
      </w:r>
      <w:r w:rsidR="007C4447">
        <w:rPr>
          <w:rFonts w:ascii="Times New Roman" w:hAnsi="Times New Roman" w:cs="Times New Roman"/>
          <w:sz w:val="28"/>
          <w:szCs w:val="28"/>
          <w:lang w:val="en-US"/>
        </w:rPr>
        <w:t>API</w:t>
      </w:r>
      <w:r w:rsidR="007C4447" w:rsidRPr="007C4447">
        <w:rPr>
          <w:rFonts w:ascii="Times New Roman" w:hAnsi="Times New Roman" w:cs="Times New Roman"/>
          <w:sz w:val="28"/>
          <w:szCs w:val="28"/>
        </w:rPr>
        <w:t xml:space="preserve"> </w:t>
      </w:r>
      <w:r w:rsidR="007C4447">
        <w:rPr>
          <w:rFonts w:ascii="Times New Roman" w:hAnsi="Times New Roman" w:cs="Times New Roman"/>
          <w:sz w:val="28"/>
          <w:szCs w:val="28"/>
        </w:rPr>
        <w:t>для других подсистем, а выполняет повторяющиеся задачи и прослушивает очереди, то реализация данной подсистемы в виде веб-сервиса – избыточна.</w:t>
      </w:r>
    </w:p>
    <w:p w:rsidR="009835C5" w:rsidRPr="007C4447" w:rsidRDefault="009835C5" w:rsidP="007D507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дсистема для своей работы использует раннее описанный модуль доступа к базе данных</w:t>
      </w:r>
      <w:r w:rsidR="00B65F7D">
        <w:rPr>
          <w:rFonts w:ascii="Times New Roman" w:hAnsi="Times New Roman" w:cs="Times New Roman"/>
          <w:sz w:val="28"/>
          <w:szCs w:val="28"/>
        </w:rPr>
        <w:t xml:space="preserve"> и</w:t>
      </w:r>
      <w:r>
        <w:rPr>
          <w:rFonts w:ascii="Times New Roman" w:hAnsi="Times New Roman" w:cs="Times New Roman"/>
          <w:sz w:val="28"/>
          <w:szCs w:val="28"/>
        </w:rPr>
        <w:t xml:space="preserve"> также </w:t>
      </w:r>
      <w:r w:rsidR="00B65F7D">
        <w:rPr>
          <w:rFonts w:ascii="Times New Roman" w:hAnsi="Times New Roman" w:cs="Times New Roman"/>
          <w:sz w:val="28"/>
          <w:szCs w:val="28"/>
        </w:rPr>
        <w:t xml:space="preserve">универсальный </w:t>
      </w:r>
      <w:r>
        <w:rPr>
          <w:rFonts w:ascii="Times New Roman" w:hAnsi="Times New Roman" w:cs="Times New Roman"/>
          <w:sz w:val="28"/>
          <w:szCs w:val="28"/>
        </w:rPr>
        <w:t>клиент к хранилищам данных.</w:t>
      </w:r>
    </w:p>
    <w:p w:rsidR="009E1588" w:rsidRDefault="00E3633F" w:rsidP="009E1588">
      <w:pPr>
        <w:pStyle w:val="a3"/>
        <w:tabs>
          <w:tab w:val="left" w:pos="993"/>
        </w:tabs>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В качестве планировщика задач используется фреймворк </w:t>
      </w:r>
      <w:r>
        <w:rPr>
          <w:rFonts w:ascii="Times New Roman" w:hAnsi="Times New Roman" w:cs="Times New Roman"/>
          <w:sz w:val="28"/>
          <w:szCs w:val="28"/>
          <w:lang w:val="en-US"/>
        </w:rPr>
        <w:t>Hangfire</w:t>
      </w:r>
      <w:r>
        <w:rPr>
          <w:rFonts w:ascii="Times New Roman" w:hAnsi="Times New Roman" w:cs="Times New Roman"/>
          <w:sz w:val="28"/>
          <w:szCs w:val="28"/>
        </w:rPr>
        <w:t xml:space="preserve">, по умолчанию данный фреймворк использует СУБД (в нашем случае </w:t>
      </w:r>
      <w:r>
        <w:rPr>
          <w:rFonts w:ascii="Times New Roman" w:hAnsi="Times New Roman" w:cs="Times New Roman"/>
          <w:sz w:val="28"/>
          <w:szCs w:val="28"/>
          <w:lang w:val="en-US"/>
        </w:rPr>
        <w:t>PostgreSQL</w:t>
      </w:r>
      <w:r w:rsidRPr="00E3633F">
        <w:rPr>
          <w:rFonts w:ascii="Times New Roman" w:hAnsi="Times New Roman" w:cs="Times New Roman"/>
          <w:sz w:val="28"/>
          <w:szCs w:val="28"/>
        </w:rPr>
        <w:t>)</w:t>
      </w:r>
      <w:r>
        <w:rPr>
          <w:rFonts w:ascii="Times New Roman" w:hAnsi="Times New Roman" w:cs="Times New Roman"/>
          <w:sz w:val="28"/>
          <w:szCs w:val="28"/>
        </w:rPr>
        <w:t xml:space="preserve"> для хранения расписания запуска задач на выполнение. </w:t>
      </w:r>
      <w:r w:rsidR="009E1588">
        <w:rPr>
          <w:rFonts w:ascii="Times New Roman" w:hAnsi="Times New Roman" w:cs="Times New Roman"/>
          <w:sz w:val="28"/>
          <w:szCs w:val="28"/>
        </w:rPr>
        <w:t>Были</w:t>
      </w:r>
      <w:r>
        <w:rPr>
          <w:rFonts w:ascii="Times New Roman" w:hAnsi="Times New Roman" w:cs="Times New Roman"/>
          <w:sz w:val="28"/>
          <w:szCs w:val="28"/>
        </w:rPr>
        <w:t xml:space="preserve"> созданы </w:t>
      </w:r>
      <w:r w:rsidR="009E1588">
        <w:rPr>
          <w:rFonts w:ascii="Times New Roman" w:hAnsi="Times New Roman" w:cs="Times New Roman"/>
          <w:sz w:val="28"/>
          <w:szCs w:val="28"/>
        </w:rPr>
        <w:t xml:space="preserve">следующие задачи в виде классов языка </w:t>
      </w:r>
      <w:r w:rsidR="009E1588">
        <w:rPr>
          <w:rFonts w:ascii="Times New Roman" w:hAnsi="Times New Roman" w:cs="Times New Roman"/>
          <w:sz w:val="28"/>
          <w:szCs w:val="28"/>
          <w:lang w:val="en-US"/>
        </w:rPr>
        <w:t>C#:</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heckStorag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роверяет доступность всех подключенных хранилищ к системе хранения данных, в случае если какое-либо хранилище недоступно, то производит отключение данного хранилища из системы и планирует создание копий всех объектов, которые находились в отключаемом хранилище, задача выполняется через каждые 10 минут;</w:t>
      </w:r>
    </w:p>
    <w:p w:rsidR="009E1588" w:rsidRDefault="009E1588" w:rsidP="009E1588">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lculateTemperaturesTask</w:t>
      </w:r>
      <w:r w:rsidRPr="009E1588">
        <w:rPr>
          <w:rFonts w:ascii="Times New Roman" w:hAnsi="Times New Roman" w:cs="Times New Roman"/>
          <w:sz w:val="28"/>
          <w:szCs w:val="28"/>
        </w:rPr>
        <w:t xml:space="preserve"> – </w:t>
      </w:r>
      <w:r>
        <w:rPr>
          <w:rFonts w:ascii="Times New Roman" w:hAnsi="Times New Roman" w:cs="Times New Roman"/>
          <w:sz w:val="28"/>
          <w:szCs w:val="28"/>
        </w:rPr>
        <w:t>задача, которая пересчитывает температуру всех «горячих» и «теплых» объектов</w:t>
      </w:r>
      <w:r w:rsidR="00527CFF" w:rsidRPr="00527CFF">
        <w:rPr>
          <w:rFonts w:ascii="Times New Roman" w:hAnsi="Times New Roman" w:cs="Times New Roman"/>
          <w:sz w:val="28"/>
          <w:szCs w:val="28"/>
        </w:rPr>
        <w:t xml:space="preserve"> (</w:t>
      </w:r>
      <w:r w:rsidR="00527CFF">
        <w:rPr>
          <w:rFonts w:ascii="Times New Roman" w:hAnsi="Times New Roman" w:cs="Times New Roman"/>
          <w:sz w:val="28"/>
          <w:szCs w:val="28"/>
        </w:rPr>
        <w:t>для «холодных» объектов перерасчет температуры бессмыслен)</w:t>
      </w:r>
      <w:r>
        <w:rPr>
          <w:rFonts w:ascii="Times New Roman" w:hAnsi="Times New Roman" w:cs="Times New Roman"/>
          <w:sz w:val="28"/>
          <w:szCs w:val="28"/>
        </w:rPr>
        <w:t>, в случае если температура изменилась, то производит перемещение задачи в соответствии с температурой</w:t>
      </w:r>
      <w:r w:rsidR="00527CFF">
        <w:rPr>
          <w:rFonts w:ascii="Times New Roman" w:hAnsi="Times New Roman" w:cs="Times New Roman"/>
          <w:sz w:val="28"/>
          <w:szCs w:val="28"/>
        </w:rPr>
        <w:t>, задача выполняется один раз в сутки</w:t>
      </w:r>
      <w:r>
        <w:rPr>
          <w:rFonts w:ascii="Times New Roman" w:hAnsi="Times New Roman" w:cs="Times New Roman"/>
          <w:sz w:val="28"/>
          <w:szCs w:val="28"/>
        </w:rPr>
        <w:t>.</w:t>
      </w:r>
    </w:p>
    <w:p w:rsidR="00DB1F3C" w:rsidRDefault="00DB1F3C" w:rsidP="00DB1F3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имо выполнения повторяющихся задач, подсистема управления данными производит обработку событий, произошедших над объектами и </w:t>
      </w:r>
      <w:r>
        <w:rPr>
          <w:rFonts w:ascii="Times New Roman" w:hAnsi="Times New Roman" w:cs="Times New Roman"/>
          <w:sz w:val="28"/>
          <w:szCs w:val="28"/>
        </w:rPr>
        <w:lastRenderedPageBreak/>
        <w:t xml:space="preserve">хранилищами, в реальном времени. Для этого используется очереди сообщений </w:t>
      </w:r>
      <w:r>
        <w:rPr>
          <w:rFonts w:ascii="Times New Roman" w:hAnsi="Times New Roman" w:cs="Times New Roman"/>
          <w:sz w:val="28"/>
          <w:szCs w:val="28"/>
          <w:lang w:val="en-US"/>
        </w:rPr>
        <w:t>RabbitMQ</w:t>
      </w:r>
      <w:r w:rsidRPr="00DB1F3C">
        <w:rPr>
          <w:rFonts w:ascii="Times New Roman" w:hAnsi="Times New Roman" w:cs="Times New Roman"/>
          <w:sz w:val="28"/>
          <w:szCs w:val="28"/>
        </w:rPr>
        <w:t xml:space="preserve">. </w:t>
      </w:r>
      <w:r>
        <w:rPr>
          <w:rFonts w:ascii="Times New Roman" w:hAnsi="Times New Roman" w:cs="Times New Roman"/>
          <w:sz w:val="28"/>
          <w:szCs w:val="28"/>
        </w:rPr>
        <w:t>Определены следующие очереди:</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которые связанны с объектами (добавление в систему, обращение к объекту, удаление объекта);</w:t>
      </w:r>
    </w:p>
    <w:p w:rsidR="00DB1F3C" w:rsidRP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StorageEvents</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все события связанные с хранилищами (подключение хранилища, события о недоступности хранилища);</w:t>
      </w:r>
    </w:p>
    <w:p w:rsidR="00DB1F3C" w:rsidRDefault="00DB1F3C" w:rsidP="00DB1F3C">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Fs</w:t>
      </w:r>
      <w:r w:rsidRPr="00DB1F3C">
        <w:rPr>
          <w:rFonts w:ascii="Times New Roman" w:hAnsi="Times New Roman" w:cs="Times New Roman"/>
          <w:sz w:val="28"/>
          <w:szCs w:val="28"/>
        </w:rPr>
        <w:t>.</w:t>
      </w:r>
      <w:r>
        <w:rPr>
          <w:rFonts w:ascii="Times New Roman" w:hAnsi="Times New Roman" w:cs="Times New Roman"/>
          <w:sz w:val="28"/>
          <w:szCs w:val="28"/>
          <w:lang w:val="en-US"/>
        </w:rPr>
        <w:t>ObjectTransfer</w:t>
      </w:r>
      <w:r w:rsidRPr="00DB1F3C">
        <w:rPr>
          <w:rFonts w:ascii="Times New Roman" w:hAnsi="Times New Roman" w:cs="Times New Roman"/>
          <w:sz w:val="28"/>
          <w:szCs w:val="28"/>
        </w:rPr>
        <w:t xml:space="preserve"> – </w:t>
      </w:r>
      <w:r>
        <w:rPr>
          <w:rFonts w:ascii="Times New Roman" w:hAnsi="Times New Roman" w:cs="Times New Roman"/>
          <w:sz w:val="28"/>
          <w:szCs w:val="28"/>
        </w:rPr>
        <w:t>в данную очередь поступают сообщения о необходимости создании копии объекта в другом хранилище, перемещении объекта из одного хранилища в другое.</w:t>
      </w:r>
    </w:p>
    <w:p w:rsidR="00D91991" w:rsidRDefault="00D91991" w:rsidP="00D919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пуске подсистемы управления данными, в первую очередь происходит подключение (регистрация обработчиков сообщений) к вышеописанным очередям, подключение происходит за счет библиотеки </w:t>
      </w:r>
      <w:r>
        <w:rPr>
          <w:rFonts w:ascii="Times New Roman" w:hAnsi="Times New Roman" w:cs="Times New Roman"/>
          <w:sz w:val="28"/>
          <w:szCs w:val="28"/>
          <w:lang w:val="en-US"/>
        </w:rPr>
        <w:t>RabbitMQ</w:t>
      </w:r>
      <w:r w:rsidRPr="00D91991">
        <w:rPr>
          <w:rFonts w:ascii="Times New Roman" w:hAnsi="Times New Roman" w:cs="Times New Roman"/>
          <w:sz w:val="28"/>
          <w:szCs w:val="28"/>
        </w:rPr>
        <w:t>.</w:t>
      </w:r>
      <w:r>
        <w:rPr>
          <w:rFonts w:ascii="Times New Roman" w:hAnsi="Times New Roman" w:cs="Times New Roman"/>
          <w:sz w:val="28"/>
          <w:szCs w:val="28"/>
          <w:lang w:val="en-US"/>
        </w:rPr>
        <w:t>Client</w:t>
      </w:r>
      <w:r>
        <w:rPr>
          <w:rFonts w:ascii="Times New Roman" w:hAnsi="Times New Roman" w:cs="Times New Roman"/>
          <w:sz w:val="28"/>
          <w:szCs w:val="28"/>
        </w:rPr>
        <w:t>. Далее при поступлении сообщений в очереди, они сразу же начнут свою обработку.</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ложить» сообщение в очередь </w:t>
      </w:r>
      <w:r>
        <w:rPr>
          <w:rFonts w:ascii="Times New Roman" w:hAnsi="Times New Roman" w:cs="Times New Roman"/>
          <w:sz w:val="28"/>
          <w:szCs w:val="28"/>
          <w:lang w:val="en-US"/>
        </w:rPr>
        <w:t>RabbitMQ</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его необходимо сериализовать, а при обработке соответственно провести обратную операцию. Все сообщения имеют </w:t>
      </w:r>
      <w:r>
        <w:rPr>
          <w:rFonts w:ascii="Times New Roman" w:hAnsi="Times New Roman" w:cs="Times New Roman"/>
          <w:sz w:val="28"/>
          <w:szCs w:val="28"/>
          <w:lang w:val="en-US"/>
        </w:rPr>
        <w:t>JSON</w:t>
      </w:r>
      <w:r>
        <w:rPr>
          <w:rFonts w:ascii="Times New Roman" w:hAnsi="Times New Roman" w:cs="Times New Roman"/>
          <w:sz w:val="28"/>
          <w:szCs w:val="28"/>
        </w:rPr>
        <w:t xml:space="preserve"> формат, преобразованные в массив байт с помощью кодировки </w:t>
      </w:r>
      <w:r>
        <w:rPr>
          <w:rFonts w:ascii="Times New Roman" w:hAnsi="Times New Roman" w:cs="Times New Roman"/>
          <w:sz w:val="28"/>
          <w:szCs w:val="28"/>
          <w:lang w:val="en-US"/>
        </w:rPr>
        <w:t>UTF</w:t>
      </w:r>
      <w:r w:rsidRPr="00DE4095">
        <w:rPr>
          <w:rFonts w:ascii="Times New Roman" w:hAnsi="Times New Roman" w:cs="Times New Roman"/>
          <w:sz w:val="28"/>
          <w:szCs w:val="28"/>
        </w:rPr>
        <w:t>-8.</w:t>
      </w:r>
      <w:r>
        <w:rPr>
          <w:rFonts w:ascii="Times New Roman" w:hAnsi="Times New Roman" w:cs="Times New Roman"/>
          <w:sz w:val="28"/>
          <w:szCs w:val="28"/>
        </w:rPr>
        <w:t xml:space="preserve"> Также сообщение должно соответствовать конкретными типам сообщений (для того, чтобы обработчики могли правильно обрабатывать сообщения каждой очереди).</w:t>
      </w:r>
    </w:p>
    <w:p w:rsidR="00DE4095" w:rsidRDefault="00DE4095" w:rsidP="00DE409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r w:rsidRPr="00DE4095">
        <w:rPr>
          <w:rFonts w:ascii="Times New Roman" w:hAnsi="Times New Roman" w:cs="Times New Roman"/>
          <w:sz w:val="28"/>
          <w:szCs w:val="28"/>
        </w:rPr>
        <w:t xml:space="preserve"> </w:t>
      </w:r>
      <w:r>
        <w:rPr>
          <w:rFonts w:ascii="Times New Roman" w:hAnsi="Times New Roman" w:cs="Times New Roman"/>
          <w:sz w:val="28"/>
          <w:szCs w:val="28"/>
        </w:rPr>
        <w:t xml:space="preserve">все сообщения должны соответствовать </w:t>
      </w:r>
      <w:r>
        <w:rPr>
          <w:rFonts w:ascii="Times New Roman" w:hAnsi="Times New Roman" w:cs="Times New Roman"/>
          <w:sz w:val="28"/>
          <w:szCs w:val="28"/>
          <w:lang w:val="en-US"/>
        </w:rPr>
        <w:t>JSON</w:t>
      </w:r>
      <w:r>
        <w:rPr>
          <w:rFonts w:ascii="Times New Roman" w:hAnsi="Times New Roman" w:cs="Times New Roman"/>
          <w:sz w:val="28"/>
          <w:szCs w:val="28"/>
        </w:rPr>
        <w:t>-объекту, который содержит идентификатор объекта, временную метку и тип события (1 – объект добавлен, 2 – обращение к объекту, 3 – удаление объекта), на рисунке 3.3 представлен пример сообщения.</w:t>
      </w:r>
    </w:p>
    <w:p w:rsidR="00DE4095" w:rsidRDefault="00DE4095" w:rsidP="00DE4095">
      <w:pPr>
        <w:tabs>
          <w:tab w:val="left" w:pos="993"/>
        </w:tabs>
        <w:spacing w:after="0" w:line="360" w:lineRule="auto"/>
        <w:jc w:val="both"/>
        <w:rPr>
          <w:rFonts w:ascii="Times New Roman" w:hAnsi="Times New Roman" w:cs="Times New Roman"/>
          <w:sz w:val="28"/>
          <w:szCs w:val="28"/>
        </w:rPr>
      </w:pPr>
    </w:p>
    <w:p w:rsidR="00DE4095" w:rsidRDefault="00DE4095" w:rsidP="00DE4095">
      <w:pPr>
        <w:tabs>
          <w:tab w:val="left" w:pos="993"/>
        </w:tabs>
        <w:spacing w:after="0" w:line="360" w:lineRule="auto"/>
        <w:jc w:val="center"/>
        <w:rPr>
          <w:rFonts w:ascii="Times New Roman" w:hAnsi="Times New Roman" w:cs="Times New Roman"/>
          <w:sz w:val="28"/>
          <w:szCs w:val="28"/>
        </w:rPr>
      </w:pPr>
      <w:r w:rsidRPr="00DE4095">
        <w:rPr>
          <w:rFonts w:ascii="Times New Roman" w:hAnsi="Times New Roman" w:cs="Times New Roman"/>
          <w:sz w:val="28"/>
          <w:szCs w:val="28"/>
        </w:rPr>
        <w:drawing>
          <wp:inline distT="0" distB="0" distL="0" distR="0" wp14:anchorId="34D5F54D" wp14:editId="36C3B06B">
            <wp:extent cx="3819798" cy="101703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846144" cy="1024051"/>
                    </a:xfrm>
                    <a:prstGeom prst="rect">
                      <a:avLst/>
                    </a:prstGeom>
                  </pic:spPr>
                </pic:pic>
              </a:graphicData>
            </a:graphic>
          </wp:inline>
        </w:drawing>
      </w:r>
    </w:p>
    <w:p w:rsidR="00DE4095" w:rsidRPr="00DE4095" w:rsidRDefault="00DE4095" w:rsidP="00DE4095">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3 – Пример сообщения для очереди </w:t>
      </w:r>
      <w:r>
        <w:rPr>
          <w:rFonts w:ascii="Times New Roman" w:hAnsi="Times New Roman" w:cs="Times New Roman"/>
          <w:sz w:val="28"/>
          <w:szCs w:val="28"/>
          <w:lang w:val="en-US"/>
        </w:rPr>
        <w:t>Fs</w:t>
      </w:r>
      <w:r w:rsidRPr="00DE4095">
        <w:rPr>
          <w:rFonts w:ascii="Times New Roman" w:hAnsi="Times New Roman" w:cs="Times New Roman"/>
          <w:sz w:val="28"/>
          <w:szCs w:val="28"/>
        </w:rPr>
        <w:t>.</w:t>
      </w:r>
      <w:r>
        <w:rPr>
          <w:rFonts w:ascii="Times New Roman" w:hAnsi="Times New Roman" w:cs="Times New Roman"/>
          <w:sz w:val="28"/>
          <w:szCs w:val="28"/>
          <w:lang w:val="en-US"/>
        </w:rPr>
        <w:t>ObjectEvents</w:t>
      </w:r>
    </w:p>
    <w:p w:rsidR="003F0C61" w:rsidRPr="00DE4095" w:rsidRDefault="00DE4095" w:rsidP="00DE4095">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p>
    <w:p w:rsidR="00DE4095" w:rsidRDefault="00DE4095"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чередь</w:t>
      </w:r>
      <w:r w:rsidRPr="00DE4095">
        <w:rPr>
          <w:rFonts w:ascii="Times New Roman" w:hAnsi="Times New Roman" w:cs="Times New Roman"/>
          <w:sz w:val="28"/>
          <w:szCs w:val="28"/>
        </w:rPr>
        <w:t xml:space="preserve"> </w:t>
      </w:r>
      <w:r w:rsidRPr="00DE4095">
        <w:rPr>
          <w:rFonts w:ascii="Times New Roman" w:hAnsi="Times New Roman" w:cs="Times New Roman"/>
          <w:sz w:val="28"/>
          <w:szCs w:val="28"/>
          <w:lang w:val="en-US"/>
        </w:rPr>
        <w:t>Fs</w:t>
      </w:r>
      <w:r w:rsidRPr="00DE4095">
        <w:rPr>
          <w:rFonts w:ascii="Times New Roman" w:hAnsi="Times New Roman" w:cs="Times New Roman"/>
          <w:sz w:val="28"/>
          <w:szCs w:val="28"/>
        </w:rPr>
        <w:t>.</w:t>
      </w:r>
      <w:r w:rsidRPr="00DE4095">
        <w:rPr>
          <w:rFonts w:ascii="Times New Roman" w:hAnsi="Times New Roman" w:cs="Times New Roman"/>
          <w:sz w:val="28"/>
          <w:szCs w:val="28"/>
          <w:lang w:val="en-US"/>
        </w:rPr>
        <w:t>StorageEvents</w:t>
      </w:r>
      <w:r>
        <w:rPr>
          <w:rFonts w:ascii="Times New Roman" w:hAnsi="Times New Roman" w:cs="Times New Roman"/>
          <w:sz w:val="28"/>
          <w:szCs w:val="28"/>
        </w:rPr>
        <w:t xml:space="preserve"> хранит в себе сообщения двух типов: подключение </w:t>
      </w:r>
      <w:r w:rsidR="00CC31E6">
        <w:rPr>
          <w:rFonts w:ascii="Times New Roman" w:hAnsi="Times New Roman" w:cs="Times New Roman"/>
          <w:sz w:val="28"/>
          <w:szCs w:val="28"/>
        </w:rPr>
        <w:t>хранилища, событие о недоступности хранилища. Первый тип сообщений содержит информацию о подключаемой хранилище (уникальное дружелюбное имя, описание характеристик хранилища), пример сообщения изображен на рисунке 3.4.</w:t>
      </w:r>
    </w:p>
    <w:p w:rsidR="00CC31E6" w:rsidRDefault="00CC31E6" w:rsidP="00CC31E6">
      <w:pPr>
        <w:spacing w:after="0" w:line="360" w:lineRule="auto"/>
        <w:jc w:val="both"/>
        <w:rPr>
          <w:rFonts w:ascii="Times New Roman" w:hAnsi="Times New Roman" w:cs="Times New Roman"/>
          <w:sz w:val="28"/>
          <w:szCs w:val="28"/>
        </w:rPr>
      </w:pPr>
    </w:p>
    <w:p w:rsidR="00CC31E6" w:rsidRDefault="00CC31E6" w:rsidP="00CC31E6">
      <w:pPr>
        <w:spacing w:after="0" w:line="360" w:lineRule="auto"/>
        <w:jc w:val="center"/>
        <w:rPr>
          <w:rFonts w:ascii="Times New Roman" w:hAnsi="Times New Roman" w:cs="Times New Roman"/>
          <w:sz w:val="28"/>
          <w:szCs w:val="28"/>
          <w:highlight w:val="yellow"/>
          <w:lang w:val="en-US"/>
        </w:rPr>
      </w:pPr>
      <w:r w:rsidRPr="00CC31E6">
        <w:rPr>
          <w:rFonts w:ascii="Times New Roman" w:hAnsi="Times New Roman" w:cs="Times New Roman"/>
          <w:sz w:val="28"/>
          <w:szCs w:val="28"/>
          <w:lang w:val="en-US"/>
        </w:rPr>
        <w:drawing>
          <wp:inline distT="0" distB="0" distL="0" distR="0" wp14:anchorId="5C9F96FD" wp14:editId="763CA5B6">
            <wp:extent cx="2666121" cy="1446245"/>
            <wp:effectExtent l="0" t="0" r="127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687273" cy="1457719"/>
                    </a:xfrm>
                    <a:prstGeom prst="rect">
                      <a:avLst/>
                    </a:prstGeom>
                  </pic:spPr>
                </pic:pic>
              </a:graphicData>
            </a:graphic>
          </wp:inline>
        </w:drawing>
      </w:r>
    </w:p>
    <w:p w:rsidR="00CC31E6" w:rsidRDefault="00CC31E6" w:rsidP="00CC31E6">
      <w:pPr>
        <w:spacing w:after="0" w:line="360" w:lineRule="auto"/>
        <w:jc w:val="center"/>
        <w:rPr>
          <w:rFonts w:ascii="Times New Roman" w:hAnsi="Times New Roman" w:cs="Times New Roman"/>
          <w:sz w:val="28"/>
          <w:szCs w:val="28"/>
        </w:rPr>
      </w:pPr>
      <w:r w:rsidRPr="00CC31E6">
        <w:rPr>
          <w:rFonts w:ascii="Times New Roman" w:hAnsi="Times New Roman" w:cs="Times New Roman"/>
          <w:sz w:val="28"/>
          <w:szCs w:val="28"/>
        </w:rPr>
        <w:t>Рисунок 3.4 – Пример сообщения подключения хранилища</w:t>
      </w:r>
    </w:p>
    <w:p w:rsidR="00CC31E6" w:rsidRDefault="00CC31E6" w:rsidP="00CC31E6">
      <w:pPr>
        <w:spacing w:after="0" w:line="360" w:lineRule="auto"/>
        <w:jc w:val="center"/>
        <w:rPr>
          <w:rFonts w:ascii="Times New Roman" w:hAnsi="Times New Roman" w:cs="Times New Roman"/>
          <w:sz w:val="28"/>
          <w:szCs w:val="28"/>
        </w:rPr>
      </w:pPr>
    </w:p>
    <w:p w:rsidR="007C7B65" w:rsidRDefault="003F69E2"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подключении хранилища к системе, подсистема проверяет доступ к хранилищу и в случае успеха, добавляет информацию в базу данных. Поле «</w:t>
      </w:r>
      <w:r>
        <w:rPr>
          <w:rFonts w:ascii="Times New Roman" w:hAnsi="Times New Roman" w:cs="Times New Roman"/>
          <w:sz w:val="28"/>
          <w:szCs w:val="28"/>
          <w:lang w:val="en-US"/>
        </w:rPr>
        <w:t>name</w:t>
      </w:r>
      <w:r>
        <w:rPr>
          <w:rFonts w:ascii="Times New Roman" w:hAnsi="Times New Roman" w:cs="Times New Roman"/>
          <w:sz w:val="28"/>
          <w:szCs w:val="28"/>
        </w:rPr>
        <w:t xml:space="preserve">» задается хранилищу при конфигурации и обязательно должно быть уникально. Если хранилища с заданным именем уже включена в систему, то подсистема её повторно подключит (в случае если </w:t>
      </w:r>
      <w:r w:rsidR="007C7B65">
        <w:rPr>
          <w:rFonts w:ascii="Times New Roman" w:hAnsi="Times New Roman" w:cs="Times New Roman"/>
          <w:sz w:val="28"/>
          <w:szCs w:val="28"/>
        </w:rPr>
        <w:t>хранилище с таким именем было отключено) либо проигнорирует сообщение.</w:t>
      </w:r>
    </w:p>
    <w:p w:rsidR="007C7B65" w:rsidRDefault="007C7B65" w:rsidP="00CC31E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торой тип сообщений содержит информацию о имени хранилища и временной метки, пример сообщений представлен на рисунке 3.5.</w:t>
      </w:r>
    </w:p>
    <w:p w:rsidR="007C7B65" w:rsidRDefault="007C7B65" w:rsidP="007C7B65">
      <w:pPr>
        <w:spacing w:after="0" w:line="360" w:lineRule="auto"/>
        <w:jc w:val="both"/>
        <w:rPr>
          <w:rFonts w:ascii="Times New Roman" w:hAnsi="Times New Roman" w:cs="Times New Roman"/>
          <w:sz w:val="28"/>
          <w:szCs w:val="28"/>
        </w:rPr>
      </w:pPr>
    </w:p>
    <w:p w:rsidR="00CC31E6" w:rsidRDefault="00823DF5" w:rsidP="007C7B65">
      <w:pPr>
        <w:spacing w:after="0" w:line="360" w:lineRule="auto"/>
        <w:jc w:val="center"/>
        <w:rPr>
          <w:rFonts w:ascii="Times New Roman" w:hAnsi="Times New Roman" w:cs="Times New Roman"/>
          <w:sz w:val="28"/>
          <w:szCs w:val="28"/>
          <w:lang w:val="en-US"/>
        </w:rPr>
      </w:pPr>
      <w:r w:rsidRPr="00823DF5">
        <w:rPr>
          <w:rFonts w:ascii="Times New Roman" w:hAnsi="Times New Roman" w:cs="Times New Roman"/>
          <w:sz w:val="28"/>
          <w:szCs w:val="28"/>
          <w:lang w:val="en-US"/>
        </w:rPr>
        <w:drawing>
          <wp:inline distT="0" distB="0" distL="0" distR="0" wp14:anchorId="32015AE1" wp14:editId="3CE1318B">
            <wp:extent cx="3669576" cy="793102"/>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714362" cy="802782"/>
                    </a:xfrm>
                    <a:prstGeom prst="rect">
                      <a:avLst/>
                    </a:prstGeom>
                  </pic:spPr>
                </pic:pic>
              </a:graphicData>
            </a:graphic>
          </wp:inline>
        </w:drawing>
      </w:r>
    </w:p>
    <w:p w:rsidR="00393C3F" w:rsidRDefault="00393C3F" w:rsidP="007C7B6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5 – Пример сообщения о недоступности хранилища</w:t>
      </w:r>
    </w:p>
    <w:p w:rsidR="00393C3F" w:rsidRDefault="00393C3F" w:rsidP="00393C3F">
      <w:pPr>
        <w:spacing w:after="0" w:line="360" w:lineRule="auto"/>
        <w:jc w:val="both"/>
        <w:rPr>
          <w:rFonts w:ascii="Times New Roman" w:hAnsi="Times New Roman" w:cs="Times New Roman"/>
          <w:sz w:val="28"/>
          <w:szCs w:val="28"/>
        </w:rPr>
      </w:pPr>
    </w:p>
    <w:p w:rsidR="00393C3F" w:rsidRDefault="00823DF5" w:rsidP="00823D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чередь </w:t>
      </w:r>
      <w:r>
        <w:rPr>
          <w:rFonts w:ascii="Times New Roman" w:hAnsi="Times New Roman" w:cs="Times New Roman"/>
          <w:sz w:val="28"/>
          <w:szCs w:val="28"/>
          <w:lang w:val="en-US"/>
        </w:rPr>
        <w:t>Fs</w:t>
      </w:r>
      <w:r w:rsidRPr="00823DF5">
        <w:rPr>
          <w:rFonts w:ascii="Times New Roman" w:hAnsi="Times New Roman" w:cs="Times New Roman"/>
          <w:sz w:val="28"/>
          <w:szCs w:val="28"/>
        </w:rPr>
        <w:t>.</w:t>
      </w:r>
      <w:r>
        <w:rPr>
          <w:rFonts w:ascii="Times New Roman" w:hAnsi="Times New Roman" w:cs="Times New Roman"/>
          <w:sz w:val="28"/>
          <w:szCs w:val="28"/>
          <w:lang w:val="en-US"/>
        </w:rPr>
        <w:t>ObjectTransfer</w:t>
      </w:r>
      <w:r>
        <w:rPr>
          <w:rFonts w:ascii="Times New Roman" w:hAnsi="Times New Roman" w:cs="Times New Roman"/>
          <w:sz w:val="28"/>
          <w:szCs w:val="28"/>
        </w:rPr>
        <w:t xml:space="preserve"> поступают сообщений одного типа. Сообщение содержит информацию о текущем размещении объек</w:t>
      </w:r>
      <w:r w:rsidR="0041365F">
        <w:rPr>
          <w:rFonts w:ascii="Times New Roman" w:hAnsi="Times New Roman" w:cs="Times New Roman"/>
          <w:sz w:val="28"/>
          <w:szCs w:val="28"/>
        </w:rPr>
        <w:t xml:space="preserve">та, тип операции (1 – </w:t>
      </w:r>
      <w:r w:rsidR="0041365F">
        <w:rPr>
          <w:rFonts w:ascii="Times New Roman" w:hAnsi="Times New Roman" w:cs="Times New Roman"/>
          <w:sz w:val="28"/>
          <w:szCs w:val="28"/>
        </w:rPr>
        <w:lastRenderedPageBreak/>
        <w:t xml:space="preserve">копирование, 2 – перемещение) и хранилище в которое будет </w:t>
      </w:r>
      <w:r w:rsidR="001F4113">
        <w:rPr>
          <w:rFonts w:ascii="Times New Roman" w:hAnsi="Times New Roman" w:cs="Times New Roman"/>
          <w:sz w:val="28"/>
          <w:szCs w:val="28"/>
        </w:rPr>
        <w:t>отправлен</w:t>
      </w:r>
      <w:r w:rsidR="0041365F">
        <w:rPr>
          <w:rFonts w:ascii="Times New Roman" w:hAnsi="Times New Roman" w:cs="Times New Roman"/>
          <w:sz w:val="28"/>
          <w:szCs w:val="28"/>
        </w:rPr>
        <w:t xml:space="preserve"> объект. П</w:t>
      </w:r>
      <w:r w:rsidR="001F4113">
        <w:rPr>
          <w:rFonts w:ascii="Times New Roman" w:hAnsi="Times New Roman" w:cs="Times New Roman"/>
          <w:sz w:val="28"/>
          <w:szCs w:val="28"/>
        </w:rPr>
        <w:t>ример сообщения</w:t>
      </w:r>
      <w:r w:rsidR="0041365F">
        <w:rPr>
          <w:rFonts w:ascii="Times New Roman" w:hAnsi="Times New Roman" w:cs="Times New Roman"/>
          <w:sz w:val="28"/>
          <w:szCs w:val="28"/>
        </w:rPr>
        <w:t xml:space="preserve"> изображен на рисунке 3.6.</w:t>
      </w:r>
    </w:p>
    <w:p w:rsidR="0041365F" w:rsidRDefault="0041365F" w:rsidP="0041365F">
      <w:pPr>
        <w:spacing w:after="0" w:line="360" w:lineRule="auto"/>
        <w:jc w:val="both"/>
        <w:rPr>
          <w:rFonts w:ascii="Times New Roman" w:hAnsi="Times New Roman" w:cs="Times New Roman"/>
          <w:sz w:val="28"/>
          <w:szCs w:val="28"/>
        </w:rPr>
      </w:pPr>
    </w:p>
    <w:p w:rsidR="0041365F" w:rsidRDefault="0041365F" w:rsidP="0041365F">
      <w:pPr>
        <w:spacing w:after="0" w:line="360" w:lineRule="auto"/>
        <w:jc w:val="center"/>
        <w:rPr>
          <w:rFonts w:ascii="Times New Roman" w:hAnsi="Times New Roman" w:cs="Times New Roman"/>
          <w:sz w:val="28"/>
          <w:szCs w:val="28"/>
          <w:lang w:val="en-US"/>
        </w:rPr>
      </w:pPr>
      <w:r w:rsidRPr="0041365F">
        <w:rPr>
          <w:rFonts w:ascii="Times New Roman" w:hAnsi="Times New Roman" w:cs="Times New Roman"/>
          <w:sz w:val="28"/>
          <w:szCs w:val="28"/>
          <w:lang w:val="en-US"/>
        </w:rPr>
        <w:drawing>
          <wp:inline distT="0" distB="0" distL="0" distR="0" wp14:anchorId="1D051C3C" wp14:editId="2004148A">
            <wp:extent cx="2962656" cy="1175657"/>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997571" cy="1189512"/>
                    </a:xfrm>
                    <a:prstGeom prst="rect">
                      <a:avLst/>
                    </a:prstGeom>
                  </pic:spPr>
                </pic:pic>
              </a:graphicData>
            </a:graphic>
          </wp:inline>
        </w:drawing>
      </w:r>
    </w:p>
    <w:p w:rsidR="0041365F" w:rsidRPr="0041365F" w:rsidRDefault="002F704D" w:rsidP="0041365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41365F">
        <w:rPr>
          <w:rFonts w:ascii="Times New Roman" w:hAnsi="Times New Roman" w:cs="Times New Roman"/>
          <w:sz w:val="28"/>
          <w:szCs w:val="28"/>
        </w:rPr>
        <w:t xml:space="preserve"> 3.6 – Пример сообщения </w:t>
      </w:r>
      <w:r>
        <w:rPr>
          <w:rFonts w:ascii="Times New Roman" w:hAnsi="Times New Roman" w:cs="Times New Roman"/>
          <w:sz w:val="28"/>
          <w:szCs w:val="28"/>
        </w:rPr>
        <w:t>перемещения объекта</w:t>
      </w:r>
    </w:p>
    <w:p w:rsidR="00602C90" w:rsidRDefault="00602C90" w:rsidP="001935F5">
      <w:pPr>
        <w:spacing w:after="0" w:line="360" w:lineRule="auto"/>
        <w:jc w:val="both"/>
        <w:rPr>
          <w:rFonts w:ascii="Times New Roman" w:hAnsi="Times New Roman" w:cs="Times New Roman"/>
          <w:sz w:val="28"/>
          <w:szCs w:val="28"/>
        </w:rPr>
      </w:pPr>
    </w:p>
    <w:p w:rsidR="001F4113" w:rsidRPr="00DE4095" w:rsidRDefault="001F4113" w:rsidP="001F41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пировании объекта происходит только создание реплики объекта, при перемещении – после успешного размещения объекта в хранилище-получателе, будет удален объект из хранилища-отправителя</w:t>
      </w:r>
      <w:r w:rsidR="008B0AE2">
        <w:rPr>
          <w:rFonts w:ascii="Times New Roman" w:hAnsi="Times New Roman" w:cs="Times New Roman"/>
          <w:sz w:val="28"/>
          <w:szCs w:val="28"/>
        </w:rPr>
        <w:t xml:space="preserve"> и обновлена информация в базе данных</w:t>
      </w:r>
      <w:r>
        <w:rPr>
          <w:rFonts w:ascii="Times New Roman" w:hAnsi="Times New Roman" w:cs="Times New Roman"/>
          <w:sz w:val="28"/>
          <w:szCs w:val="28"/>
        </w:rPr>
        <w:t>.</w:t>
      </w:r>
    </w:p>
    <w:p w:rsidR="004E3553" w:rsidRPr="00602C90" w:rsidRDefault="004E3553" w:rsidP="001935F5">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4" w:name="_Toc61038906"/>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44"/>
    </w:p>
    <w:p w:rsidR="006B1B8C" w:rsidRPr="00430667" w:rsidRDefault="002072DA"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еобходима разработка общего для всех подсистем </w:t>
      </w:r>
      <w:r>
        <w:rPr>
          <w:rFonts w:ascii="Times New Roman" w:hAnsi="Times New Roman" w:cs="Times New Roman"/>
          <w:sz w:val="28"/>
          <w:szCs w:val="28"/>
          <w:lang w:val="en-US"/>
        </w:rPr>
        <w:t>API</w:t>
      </w:r>
      <w:r w:rsidRPr="002072DA">
        <w:rPr>
          <w:rFonts w:ascii="Times New Roman" w:hAnsi="Times New Roman" w:cs="Times New Roman"/>
          <w:sz w:val="28"/>
          <w:szCs w:val="28"/>
        </w:rPr>
        <w:t>-</w:t>
      </w:r>
      <w:r>
        <w:rPr>
          <w:rFonts w:ascii="Times New Roman" w:hAnsi="Times New Roman" w:cs="Times New Roman"/>
          <w:sz w:val="28"/>
          <w:szCs w:val="28"/>
        </w:rPr>
        <w:t xml:space="preserve">интерфейса, которые предоставляет </w:t>
      </w:r>
      <w:r>
        <w:rPr>
          <w:rFonts w:ascii="Times New Roman" w:hAnsi="Times New Roman" w:cs="Times New Roman"/>
          <w:sz w:val="28"/>
          <w:szCs w:val="28"/>
          <w:lang w:val="en-US"/>
        </w:rPr>
        <w:t>CRUD</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операции. </w:t>
      </w:r>
      <w:r w:rsidR="00430667">
        <w:rPr>
          <w:rFonts w:ascii="Times New Roman" w:hAnsi="Times New Roman" w:cs="Times New Roman"/>
          <w:sz w:val="28"/>
          <w:szCs w:val="28"/>
        </w:rPr>
        <w:t xml:space="preserve">Для горячих данных, нужно создать механизм размещения данных в оперативке. Если по какой-либо причине хранилище уходит в </w:t>
      </w:r>
      <w:proofErr w:type="spellStart"/>
      <w:r w:rsidR="00430667">
        <w:rPr>
          <w:rFonts w:ascii="Times New Roman" w:hAnsi="Times New Roman" w:cs="Times New Roman"/>
          <w:sz w:val="28"/>
          <w:szCs w:val="28"/>
        </w:rPr>
        <w:t>ребут</w:t>
      </w:r>
      <w:proofErr w:type="spellEnd"/>
      <w:r w:rsidR="00430667">
        <w:rPr>
          <w:rFonts w:ascii="Times New Roman" w:hAnsi="Times New Roman" w:cs="Times New Roman"/>
          <w:sz w:val="28"/>
          <w:szCs w:val="28"/>
        </w:rPr>
        <w:t xml:space="preserve"> – все данные теряются. </w:t>
      </w:r>
      <w:r w:rsidR="006B1B8C">
        <w:rPr>
          <w:rFonts w:ascii="Times New Roman" w:hAnsi="Times New Roman" w:cs="Times New Roman"/>
          <w:sz w:val="28"/>
          <w:szCs w:val="28"/>
        </w:rPr>
        <w:t xml:space="preserve">Такой-же </w:t>
      </w:r>
      <w:r w:rsidR="006B1B8C">
        <w:rPr>
          <w:rFonts w:ascii="Times New Roman" w:hAnsi="Times New Roman" w:cs="Times New Roman"/>
          <w:sz w:val="28"/>
          <w:szCs w:val="28"/>
          <w:lang w:val="en-US"/>
        </w:rPr>
        <w:t>API</w:t>
      </w:r>
      <w:r w:rsidR="006B1B8C">
        <w:rPr>
          <w:rFonts w:ascii="Times New Roman" w:hAnsi="Times New Roman" w:cs="Times New Roman"/>
          <w:sz w:val="28"/>
          <w:szCs w:val="28"/>
        </w:rPr>
        <w:t xml:space="preserve">-интерфейс, но данные уже хранятся на </w:t>
      </w:r>
      <w:r w:rsidR="006B1B8C">
        <w:rPr>
          <w:rFonts w:ascii="Times New Roman" w:hAnsi="Times New Roman" w:cs="Times New Roman"/>
          <w:sz w:val="28"/>
          <w:szCs w:val="28"/>
          <w:lang w:val="en-US"/>
        </w:rPr>
        <w:t>SSD</w:t>
      </w:r>
      <w:r w:rsidR="006B1B8C">
        <w:rPr>
          <w:rFonts w:ascii="Times New Roman" w:hAnsi="Times New Roman" w:cs="Times New Roman"/>
          <w:sz w:val="28"/>
          <w:szCs w:val="28"/>
        </w:rPr>
        <w:t>.</w:t>
      </w:r>
      <w:r w:rsidR="006B1B8C" w:rsidRPr="006B1B8C">
        <w:rPr>
          <w:rFonts w:ascii="Times New Roman" w:hAnsi="Times New Roman" w:cs="Times New Roman"/>
          <w:sz w:val="28"/>
          <w:szCs w:val="28"/>
        </w:rPr>
        <w:t xml:space="preserve"> </w:t>
      </w:r>
      <w:r w:rsidR="006B1B8C">
        <w:rPr>
          <w:rFonts w:ascii="Times New Roman" w:hAnsi="Times New Roman" w:cs="Times New Roman"/>
          <w:sz w:val="28"/>
          <w:szCs w:val="28"/>
        </w:rPr>
        <w:t xml:space="preserve">Такой-же </w:t>
      </w:r>
      <w:r w:rsidR="006B1B8C">
        <w:rPr>
          <w:rFonts w:ascii="Times New Roman" w:hAnsi="Times New Roman" w:cs="Times New Roman"/>
          <w:sz w:val="28"/>
          <w:szCs w:val="28"/>
          <w:lang w:val="en-US"/>
        </w:rPr>
        <w:t>API</w:t>
      </w:r>
      <w:r w:rsidR="006B1B8C">
        <w:rPr>
          <w:rFonts w:ascii="Times New Roman" w:hAnsi="Times New Roman" w:cs="Times New Roman"/>
          <w:sz w:val="28"/>
          <w:szCs w:val="28"/>
        </w:rPr>
        <w:t xml:space="preserve">-интерфейс, но данные уже хранятся на </w:t>
      </w:r>
      <w:r w:rsidR="006B1B8C">
        <w:rPr>
          <w:rFonts w:ascii="Times New Roman" w:hAnsi="Times New Roman" w:cs="Times New Roman"/>
          <w:sz w:val="28"/>
          <w:szCs w:val="28"/>
          <w:lang w:val="en-US"/>
        </w:rPr>
        <w:t>HDD</w:t>
      </w:r>
      <w:r w:rsidR="006B1B8C">
        <w:rPr>
          <w:rFonts w:ascii="Times New Roman" w:hAnsi="Times New Roman" w:cs="Times New Roman"/>
          <w:sz w:val="28"/>
          <w:szCs w:val="28"/>
        </w:rPr>
        <w:t xml:space="preserve"> и при сохранении предварительно сжимаются, при обращении разжимаются.</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5" w:name="_Toc61038907"/>
      <w:r w:rsidRPr="00195EFB">
        <w:rPr>
          <w:rFonts w:ascii="Times New Roman" w:hAnsi="Times New Roman" w:cs="Times New Roman"/>
          <w:b/>
          <w:color w:val="auto"/>
          <w:sz w:val="28"/>
          <w:szCs w:val="28"/>
        </w:rPr>
        <w:t xml:space="preserve">3.4 Тестирования, верификация, </w:t>
      </w:r>
      <w:proofErr w:type="spellStart"/>
      <w:r w:rsidRPr="00195EFB">
        <w:rPr>
          <w:rFonts w:ascii="Times New Roman" w:hAnsi="Times New Roman" w:cs="Times New Roman"/>
          <w:b/>
          <w:color w:val="auto"/>
          <w:sz w:val="28"/>
          <w:szCs w:val="28"/>
        </w:rPr>
        <w:t>валидация</w:t>
      </w:r>
      <w:proofErr w:type="spellEnd"/>
      <w:r w:rsidRPr="00195EFB">
        <w:rPr>
          <w:rFonts w:ascii="Times New Roman" w:hAnsi="Times New Roman" w:cs="Times New Roman"/>
          <w:b/>
          <w:color w:val="auto"/>
          <w:sz w:val="28"/>
          <w:szCs w:val="28"/>
        </w:rPr>
        <w:t xml:space="preserve"> системы хранения данных</w:t>
      </w:r>
      <w:bookmarkEnd w:id="45"/>
    </w:p>
    <w:p w:rsidR="008C0A11" w:rsidRPr="00195EFB" w:rsidRDefault="008C0A11" w:rsidP="00195EFB">
      <w:pPr>
        <w:spacing w:after="0" w:line="360" w:lineRule="auto"/>
        <w:ind w:firstLine="709"/>
        <w:jc w:val="both"/>
        <w:rPr>
          <w:rFonts w:ascii="Times New Roman" w:hAnsi="Times New Roman" w:cs="Times New Roman"/>
          <w:sz w:val="28"/>
          <w:szCs w:val="28"/>
        </w:rPr>
      </w:pPr>
    </w:p>
    <w:p w:rsidR="008C0A11" w:rsidRPr="00195EFB" w:rsidRDefault="008C0A11" w:rsidP="00195EFB">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t xml:space="preserve">Так как описал выше, так и надо провести верификацию, </w:t>
      </w:r>
      <w:proofErr w:type="spellStart"/>
      <w:r w:rsidRPr="00195EFB">
        <w:rPr>
          <w:rFonts w:ascii="Times New Roman" w:hAnsi="Times New Roman" w:cs="Times New Roman"/>
          <w:sz w:val="28"/>
          <w:szCs w:val="28"/>
        </w:rPr>
        <w:t>валидацию</w:t>
      </w:r>
      <w:proofErr w:type="spellEnd"/>
      <w:r w:rsidRPr="00195EFB">
        <w:rPr>
          <w:rFonts w:ascii="Times New Roman" w:hAnsi="Times New Roman" w:cs="Times New Roman"/>
          <w:sz w:val="28"/>
          <w:szCs w:val="28"/>
        </w:rPr>
        <w:t xml:space="preserve"> и т.д.</w:t>
      </w:r>
    </w:p>
    <w:p w:rsidR="00A20497" w:rsidRPr="00195EFB" w:rsidRDefault="00A20497" w:rsidP="00195EFB">
      <w:pPr>
        <w:spacing w:after="0" w:line="360" w:lineRule="auto"/>
        <w:jc w:val="both"/>
        <w:rPr>
          <w:rFonts w:ascii="Times New Roman" w:hAnsi="Times New Roman" w:cs="Times New Roman"/>
          <w:sz w:val="28"/>
          <w:szCs w:val="28"/>
        </w:rPr>
      </w:pPr>
    </w:p>
    <w:p w:rsidR="00A20497" w:rsidRPr="00195EFB" w:rsidRDefault="00A20497" w:rsidP="00195EFB">
      <w:pPr>
        <w:spacing w:after="0" w:line="360" w:lineRule="auto"/>
        <w:jc w:val="both"/>
        <w:rPr>
          <w:rFonts w:ascii="Times New Roman" w:hAnsi="Times New Roman" w:cs="Times New Roman"/>
          <w:sz w:val="28"/>
          <w:szCs w:val="28"/>
        </w:rPr>
      </w:pPr>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46" w:name="_Toc61038908"/>
      <w:r w:rsidRPr="004C68D1">
        <w:rPr>
          <w:rFonts w:ascii="Times New Roman" w:hAnsi="Times New Roman" w:cs="Times New Roman"/>
          <w:b/>
          <w:color w:val="auto"/>
          <w:sz w:val="28"/>
          <w:szCs w:val="28"/>
        </w:rPr>
        <w:lastRenderedPageBreak/>
        <w:t>СПИСОК ИСПОЛЬЗОВАННЫХ ИСТОЧНИКОВ</w:t>
      </w:r>
      <w:bookmarkEnd w:id="46"/>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7"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8"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9"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0"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21"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2"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23"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4"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5"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26"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7"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28"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29"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30"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31"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32"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Default="00A04257" w:rsidP="00A04257">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p w:rsidR="002C2E09" w:rsidRPr="00A04257" w:rsidRDefault="002C2E09" w:rsidP="002C2E09">
      <w:pPr>
        <w:pStyle w:val="a3"/>
        <w:numPr>
          <w:ilvl w:val="0"/>
          <w:numId w:val="12"/>
        </w:numPr>
        <w:tabs>
          <w:tab w:val="left" w:pos="993"/>
        </w:tabs>
        <w:spacing w:after="0" w:line="360" w:lineRule="auto"/>
        <w:jc w:val="both"/>
        <w:rPr>
          <w:rFonts w:ascii="Times New Roman" w:hAnsi="Times New Roman" w:cs="Times New Roman"/>
          <w:sz w:val="28"/>
          <w:szCs w:val="28"/>
        </w:rPr>
      </w:pPr>
      <w:r w:rsidRPr="002C2E09">
        <w:rPr>
          <w:rFonts w:ascii="Times New Roman" w:hAnsi="Times New Roman" w:cs="Times New Roman"/>
          <w:sz w:val="28"/>
          <w:szCs w:val="28"/>
        </w:rPr>
        <w:t>https://docs.microsoft.com/en-us/aspnet/core/?view=aspnetcore-5.0</w:t>
      </w:r>
      <w:r>
        <w:rPr>
          <w:rFonts w:ascii="Times New Roman" w:hAnsi="Times New Roman" w:cs="Times New Roman"/>
          <w:sz w:val="28"/>
          <w:szCs w:val="28"/>
        </w:rPr>
        <w:t xml:space="preserve"> </w:t>
      </w:r>
    </w:p>
    <w:sectPr w:rsidR="002C2E09" w:rsidRPr="00A04257" w:rsidSect="0019497E">
      <w:headerReference w:type="even" r:id="rId133"/>
      <w:headerReference w:type="default" r:id="rId134"/>
      <w:footerReference w:type="even" r:id="rId135"/>
      <w:footerReference w:type="default" r:id="rId136"/>
      <w:headerReference w:type="first" r:id="rId137"/>
      <w:footerReference w:type="first" r:id="rId138"/>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4F34" w:rsidRDefault="00E64F34" w:rsidP="00F202F6">
      <w:pPr>
        <w:spacing w:after="0" w:line="240" w:lineRule="auto"/>
      </w:pPr>
      <w:r>
        <w:separator/>
      </w:r>
    </w:p>
  </w:endnote>
  <w:endnote w:type="continuationSeparator" w:id="0">
    <w:p w:rsidR="00E64F34" w:rsidRDefault="00E64F34"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2A94" w:rsidRDefault="002F2A94">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2A94" w:rsidRDefault="002F2A94">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2A94" w:rsidRDefault="002F2A94">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4F34" w:rsidRDefault="00E64F34" w:rsidP="00F202F6">
      <w:pPr>
        <w:spacing w:after="0" w:line="240" w:lineRule="auto"/>
      </w:pPr>
      <w:r>
        <w:separator/>
      </w:r>
    </w:p>
  </w:footnote>
  <w:footnote w:type="continuationSeparator" w:id="0">
    <w:p w:rsidR="00E64F34" w:rsidRDefault="00E64F34"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2A94" w:rsidRDefault="002F2A94">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2A94" w:rsidRPr="0019497E" w:rsidRDefault="002F2A94"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E0548C">
          <w:rPr>
            <w:rFonts w:ascii="Times New Roman" w:hAnsi="Times New Roman" w:cs="Times New Roman"/>
            <w:noProof/>
            <w:sz w:val="28"/>
            <w:szCs w:val="28"/>
          </w:rPr>
          <w:t>53</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2F2A94" w:rsidRDefault="002F2A94">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2A94" w:rsidRDefault="002F2A94">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3F5642E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1357"/>
    <w:rsid w:val="00062A73"/>
    <w:rsid w:val="00063ED9"/>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27B6"/>
    <w:rsid w:val="000C4AFF"/>
    <w:rsid w:val="000C6ABB"/>
    <w:rsid w:val="000D1D17"/>
    <w:rsid w:val="000D1E8B"/>
    <w:rsid w:val="000D26EC"/>
    <w:rsid w:val="000D2BC0"/>
    <w:rsid w:val="000D2C39"/>
    <w:rsid w:val="000D5EEB"/>
    <w:rsid w:val="000D6000"/>
    <w:rsid w:val="000D6ACA"/>
    <w:rsid w:val="000D6F2F"/>
    <w:rsid w:val="000D7353"/>
    <w:rsid w:val="000E38E5"/>
    <w:rsid w:val="000E3FF3"/>
    <w:rsid w:val="000E480C"/>
    <w:rsid w:val="000E5DED"/>
    <w:rsid w:val="000E768C"/>
    <w:rsid w:val="000F10AC"/>
    <w:rsid w:val="000F56B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33E"/>
    <w:rsid w:val="00141F1F"/>
    <w:rsid w:val="00141FB4"/>
    <w:rsid w:val="00150780"/>
    <w:rsid w:val="00152C38"/>
    <w:rsid w:val="001533AB"/>
    <w:rsid w:val="00153606"/>
    <w:rsid w:val="001548EC"/>
    <w:rsid w:val="00155BAD"/>
    <w:rsid w:val="0015611C"/>
    <w:rsid w:val="0015758A"/>
    <w:rsid w:val="0016230F"/>
    <w:rsid w:val="00166017"/>
    <w:rsid w:val="00167486"/>
    <w:rsid w:val="00172032"/>
    <w:rsid w:val="00172480"/>
    <w:rsid w:val="0017358D"/>
    <w:rsid w:val="0017380A"/>
    <w:rsid w:val="00173E8C"/>
    <w:rsid w:val="00175CB9"/>
    <w:rsid w:val="00177803"/>
    <w:rsid w:val="00182803"/>
    <w:rsid w:val="00184077"/>
    <w:rsid w:val="0018678C"/>
    <w:rsid w:val="00186B8C"/>
    <w:rsid w:val="001935F5"/>
    <w:rsid w:val="0019497E"/>
    <w:rsid w:val="00195EFB"/>
    <w:rsid w:val="001979E8"/>
    <w:rsid w:val="001A39E3"/>
    <w:rsid w:val="001A4A2E"/>
    <w:rsid w:val="001B11C6"/>
    <w:rsid w:val="001B15A6"/>
    <w:rsid w:val="001B2815"/>
    <w:rsid w:val="001B318B"/>
    <w:rsid w:val="001C03C2"/>
    <w:rsid w:val="001C2E6E"/>
    <w:rsid w:val="001C380E"/>
    <w:rsid w:val="001C740B"/>
    <w:rsid w:val="001D2411"/>
    <w:rsid w:val="001D407D"/>
    <w:rsid w:val="001E0E56"/>
    <w:rsid w:val="001E13B3"/>
    <w:rsid w:val="001E34DC"/>
    <w:rsid w:val="001E45A2"/>
    <w:rsid w:val="001F0064"/>
    <w:rsid w:val="001F2A5C"/>
    <w:rsid w:val="001F3A7A"/>
    <w:rsid w:val="001F4113"/>
    <w:rsid w:val="001F5C11"/>
    <w:rsid w:val="001F79FA"/>
    <w:rsid w:val="00202704"/>
    <w:rsid w:val="002040AB"/>
    <w:rsid w:val="00205589"/>
    <w:rsid w:val="00205D95"/>
    <w:rsid w:val="00205E30"/>
    <w:rsid w:val="00206D4F"/>
    <w:rsid w:val="002072DA"/>
    <w:rsid w:val="002076B2"/>
    <w:rsid w:val="0021012B"/>
    <w:rsid w:val="00212CCA"/>
    <w:rsid w:val="00215DA5"/>
    <w:rsid w:val="00217E15"/>
    <w:rsid w:val="00217E94"/>
    <w:rsid w:val="00221A46"/>
    <w:rsid w:val="00222C26"/>
    <w:rsid w:val="00224DFF"/>
    <w:rsid w:val="002279D4"/>
    <w:rsid w:val="00242A61"/>
    <w:rsid w:val="00244FC9"/>
    <w:rsid w:val="00245166"/>
    <w:rsid w:val="00245184"/>
    <w:rsid w:val="00245298"/>
    <w:rsid w:val="00246131"/>
    <w:rsid w:val="002513D9"/>
    <w:rsid w:val="0025190A"/>
    <w:rsid w:val="00261204"/>
    <w:rsid w:val="00262567"/>
    <w:rsid w:val="00262B52"/>
    <w:rsid w:val="0026709D"/>
    <w:rsid w:val="00267749"/>
    <w:rsid w:val="00272D91"/>
    <w:rsid w:val="00273A3C"/>
    <w:rsid w:val="00273B08"/>
    <w:rsid w:val="00273D1B"/>
    <w:rsid w:val="00276240"/>
    <w:rsid w:val="00281151"/>
    <w:rsid w:val="00286623"/>
    <w:rsid w:val="002907D1"/>
    <w:rsid w:val="00292253"/>
    <w:rsid w:val="00292A0D"/>
    <w:rsid w:val="002942D4"/>
    <w:rsid w:val="00296C64"/>
    <w:rsid w:val="002A17C4"/>
    <w:rsid w:val="002A2DFC"/>
    <w:rsid w:val="002A5418"/>
    <w:rsid w:val="002A6DFE"/>
    <w:rsid w:val="002A7BB3"/>
    <w:rsid w:val="002B1D1C"/>
    <w:rsid w:val="002B25CC"/>
    <w:rsid w:val="002B32AC"/>
    <w:rsid w:val="002B37A0"/>
    <w:rsid w:val="002B6E7B"/>
    <w:rsid w:val="002B79D3"/>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2A94"/>
    <w:rsid w:val="002F579B"/>
    <w:rsid w:val="002F60DA"/>
    <w:rsid w:val="002F6339"/>
    <w:rsid w:val="002F704D"/>
    <w:rsid w:val="00305377"/>
    <w:rsid w:val="00307C80"/>
    <w:rsid w:val="0031112E"/>
    <w:rsid w:val="003118FE"/>
    <w:rsid w:val="00313C16"/>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3C3F"/>
    <w:rsid w:val="003960FD"/>
    <w:rsid w:val="00396172"/>
    <w:rsid w:val="00397225"/>
    <w:rsid w:val="003A1195"/>
    <w:rsid w:val="003A45E3"/>
    <w:rsid w:val="003A5AC2"/>
    <w:rsid w:val="003B025A"/>
    <w:rsid w:val="003B677F"/>
    <w:rsid w:val="003C02EC"/>
    <w:rsid w:val="003C09BE"/>
    <w:rsid w:val="003C1A9F"/>
    <w:rsid w:val="003C2176"/>
    <w:rsid w:val="003D460C"/>
    <w:rsid w:val="003D7871"/>
    <w:rsid w:val="003E6D2D"/>
    <w:rsid w:val="003E6F50"/>
    <w:rsid w:val="003F0C61"/>
    <w:rsid w:val="003F5C88"/>
    <w:rsid w:val="003F69E2"/>
    <w:rsid w:val="003F7B94"/>
    <w:rsid w:val="00400A63"/>
    <w:rsid w:val="00406AF5"/>
    <w:rsid w:val="00407318"/>
    <w:rsid w:val="00407D1A"/>
    <w:rsid w:val="004112D3"/>
    <w:rsid w:val="00411842"/>
    <w:rsid w:val="00412934"/>
    <w:rsid w:val="0041365F"/>
    <w:rsid w:val="0041407F"/>
    <w:rsid w:val="0041475C"/>
    <w:rsid w:val="00415233"/>
    <w:rsid w:val="0041566B"/>
    <w:rsid w:val="00420C62"/>
    <w:rsid w:val="0042427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24F6"/>
    <w:rsid w:val="00483282"/>
    <w:rsid w:val="004834EF"/>
    <w:rsid w:val="004853EC"/>
    <w:rsid w:val="00486251"/>
    <w:rsid w:val="0049089C"/>
    <w:rsid w:val="004916B5"/>
    <w:rsid w:val="00491DB7"/>
    <w:rsid w:val="00493187"/>
    <w:rsid w:val="0049702D"/>
    <w:rsid w:val="004978D1"/>
    <w:rsid w:val="004A0FCC"/>
    <w:rsid w:val="004A3EEA"/>
    <w:rsid w:val="004A42B8"/>
    <w:rsid w:val="004A599A"/>
    <w:rsid w:val="004A5B88"/>
    <w:rsid w:val="004B434E"/>
    <w:rsid w:val="004B5ED7"/>
    <w:rsid w:val="004B63D4"/>
    <w:rsid w:val="004C191E"/>
    <w:rsid w:val="004C1F90"/>
    <w:rsid w:val="004C556E"/>
    <w:rsid w:val="004C68D1"/>
    <w:rsid w:val="004D0863"/>
    <w:rsid w:val="004D21F8"/>
    <w:rsid w:val="004D282B"/>
    <w:rsid w:val="004D2C82"/>
    <w:rsid w:val="004D38A4"/>
    <w:rsid w:val="004D3F5E"/>
    <w:rsid w:val="004D56B1"/>
    <w:rsid w:val="004D670D"/>
    <w:rsid w:val="004D747E"/>
    <w:rsid w:val="004E247B"/>
    <w:rsid w:val="004E3553"/>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36BF"/>
    <w:rsid w:val="005153B7"/>
    <w:rsid w:val="005156B3"/>
    <w:rsid w:val="00515CB1"/>
    <w:rsid w:val="005171ED"/>
    <w:rsid w:val="0052495D"/>
    <w:rsid w:val="00524BC1"/>
    <w:rsid w:val="00527617"/>
    <w:rsid w:val="00527CFF"/>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C1192"/>
    <w:rsid w:val="005C187B"/>
    <w:rsid w:val="005C21E6"/>
    <w:rsid w:val="005C2DFE"/>
    <w:rsid w:val="005C5032"/>
    <w:rsid w:val="005C5C18"/>
    <w:rsid w:val="005D70BE"/>
    <w:rsid w:val="005D750E"/>
    <w:rsid w:val="005E6D82"/>
    <w:rsid w:val="005F3172"/>
    <w:rsid w:val="005F3E5E"/>
    <w:rsid w:val="005F3FF1"/>
    <w:rsid w:val="005F5AF2"/>
    <w:rsid w:val="0060222B"/>
    <w:rsid w:val="00602A0F"/>
    <w:rsid w:val="00602C1E"/>
    <w:rsid w:val="00602C90"/>
    <w:rsid w:val="006046B1"/>
    <w:rsid w:val="0060504E"/>
    <w:rsid w:val="00607CEB"/>
    <w:rsid w:val="00612E01"/>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52139"/>
    <w:rsid w:val="00653188"/>
    <w:rsid w:val="006534A0"/>
    <w:rsid w:val="00653B73"/>
    <w:rsid w:val="00656FD8"/>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3260"/>
    <w:rsid w:val="006A51FA"/>
    <w:rsid w:val="006A5CA6"/>
    <w:rsid w:val="006B094B"/>
    <w:rsid w:val="006B1B8C"/>
    <w:rsid w:val="006B33F5"/>
    <w:rsid w:val="006C2AE4"/>
    <w:rsid w:val="006C4836"/>
    <w:rsid w:val="006D2700"/>
    <w:rsid w:val="006E2167"/>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1993"/>
    <w:rsid w:val="007434B7"/>
    <w:rsid w:val="0074414B"/>
    <w:rsid w:val="00744C34"/>
    <w:rsid w:val="00754562"/>
    <w:rsid w:val="00755015"/>
    <w:rsid w:val="007614E5"/>
    <w:rsid w:val="007619D3"/>
    <w:rsid w:val="00761E67"/>
    <w:rsid w:val="00763EE5"/>
    <w:rsid w:val="0076560B"/>
    <w:rsid w:val="00766DEF"/>
    <w:rsid w:val="007701F1"/>
    <w:rsid w:val="007771C8"/>
    <w:rsid w:val="007868C9"/>
    <w:rsid w:val="007872B5"/>
    <w:rsid w:val="00787DC7"/>
    <w:rsid w:val="00790892"/>
    <w:rsid w:val="0079184C"/>
    <w:rsid w:val="00792E4F"/>
    <w:rsid w:val="007956F3"/>
    <w:rsid w:val="007A1319"/>
    <w:rsid w:val="007A1643"/>
    <w:rsid w:val="007A3782"/>
    <w:rsid w:val="007A4EF9"/>
    <w:rsid w:val="007A66B9"/>
    <w:rsid w:val="007B0EEB"/>
    <w:rsid w:val="007B66D2"/>
    <w:rsid w:val="007C256E"/>
    <w:rsid w:val="007C4447"/>
    <w:rsid w:val="007C6163"/>
    <w:rsid w:val="007C7B65"/>
    <w:rsid w:val="007D5075"/>
    <w:rsid w:val="007D535F"/>
    <w:rsid w:val="007E5101"/>
    <w:rsid w:val="007E6F1D"/>
    <w:rsid w:val="007F083C"/>
    <w:rsid w:val="007F1148"/>
    <w:rsid w:val="007F3650"/>
    <w:rsid w:val="007F368B"/>
    <w:rsid w:val="007F5410"/>
    <w:rsid w:val="008017C3"/>
    <w:rsid w:val="00801C18"/>
    <w:rsid w:val="0080399C"/>
    <w:rsid w:val="00803EDA"/>
    <w:rsid w:val="00804FC5"/>
    <w:rsid w:val="00805A69"/>
    <w:rsid w:val="00807097"/>
    <w:rsid w:val="00813403"/>
    <w:rsid w:val="00815167"/>
    <w:rsid w:val="008151D0"/>
    <w:rsid w:val="008159EA"/>
    <w:rsid w:val="00821132"/>
    <w:rsid w:val="00823317"/>
    <w:rsid w:val="00823DF5"/>
    <w:rsid w:val="00823FAB"/>
    <w:rsid w:val="00824F99"/>
    <w:rsid w:val="0082659E"/>
    <w:rsid w:val="008315AB"/>
    <w:rsid w:val="00832B4E"/>
    <w:rsid w:val="008330AE"/>
    <w:rsid w:val="00833655"/>
    <w:rsid w:val="00834B85"/>
    <w:rsid w:val="00834ED1"/>
    <w:rsid w:val="008357A1"/>
    <w:rsid w:val="008363FD"/>
    <w:rsid w:val="00841801"/>
    <w:rsid w:val="00842C84"/>
    <w:rsid w:val="00845934"/>
    <w:rsid w:val="00845DF4"/>
    <w:rsid w:val="00847548"/>
    <w:rsid w:val="008513C4"/>
    <w:rsid w:val="00857781"/>
    <w:rsid w:val="00860308"/>
    <w:rsid w:val="00860CF1"/>
    <w:rsid w:val="00861B29"/>
    <w:rsid w:val="00862F72"/>
    <w:rsid w:val="00863C6E"/>
    <w:rsid w:val="00866ACE"/>
    <w:rsid w:val="00867B45"/>
    <w:rsid w:val="00870C09"/>
    <w:rsid w:val="008715A4"/>
    <w:rsid w:val="00874A9E"/>
    <w:rsid w:val="008762A4"/>
    <w:rsid w:val="00880D5C"/>
    <w:rsid w:val="0088390D"/>
    <w:rsid w:val="008849CD"/>
    <w:rsid w:val="00884BF1"/>
    <w:rsid w:val="00892A4B"/>
    <w:rsid w:val="008A0131"/>
    <w:rsid w:val="008A31B2"/>
    <w:rsid w:val="008B0AE2"/>
    <w:rsid w:val="008B0C05"/>
    <w:rsid w:val="008B4231"/>
    <w:rsid w:val="008B5202"/>
    <w:rsid w:val="008C0A11"/>
    <w:rsid w:val="008C3C42"/>
    <w:rsid w:val="008C6C10"/>
    <w:rsid w:val="008C7AE4"/>
    <w:rsid w:val="008D3EC4"/>
    <w:rsid w:val="008D4A3A"/>
    <w:rsid w:val="008D508F"/>
    <w:rsid w:val="008D635C"/>
    <w:rsid w:val="008E2D7F"/>
    <w:rsid w:val="008E466C"/>
    <w:rsid w:val="008E702C"/>
    <w:rsid w:val="008F18DD"/>
    <w:rsid w:val="008F24D1"/>
    <w:rsid w:val="008F3D6A"/>
    <w:rsid w:val="00900AD4"/>
    <w:rsid w:val="009021D0"/>
    <w:rsid w:val="00904FF2"/>
    <w:rsid w:val="0090539F"/>
    <w:rsid w:val="009118C8"/>
    <w:rsid w:val="00913DD0"/>
    <w:rsid w:val="00921D95"/>
    <w:rsid w:val="00923853"/>
    <w:rsid w:val="00925972"/>
    <w:rsid w:val="00927D4B"/>
    <w:rsid w:val="009367F8"/>
    <w:rsid w:val="00937C0A"/>
    <w:rsid w:val="00944144"/>
    <w:rsid w:val="00944446"/>
    <w:rsid w:val="00945724"/>
    <w:rsid w:val="0094592D"/>
    <w:rsid w:val="00950141"/>
    <w:rsid w:val="00950AF7"/>
    <w:rsid w:val="00950B1B"/>
    <w:rsid w:val="009533AB"/>
    <w:rsid w:val="0095662C"/>
    <w:rsid w:val="009567A2"/>
    <w:rsid w:val="00956DFA"/>
    <w:rsid w:val="00957B06"/>
    <w:rsid w:val="00965C50"/>
    <w:rsid w:val="009670BE"/>
    <w:rsid w:val="009735E4"/>
    <w:rsid w:val="00975F33"/>
    <w:rsid w:val="00981B8B"/>
    <w:rsid w:val="0098242E"/>
    <w:rsid w:val="009835C5"/>
    <w:rsid w:val="00983837"/>
    <w:rsid w:val="009860D4"/>
    <w:rsid w:val="00991672"/>
    <w:rsid w:val="00991B49"/>
    <w:rsid w:val="009926D5"/>
    <w:rsid w:val="00993478"/>
    <w:rsid w:val="00994D07"/>
    <w:rsid w:val="009A48D0"/>
    <w:rsid w:val="009A5BC5"/>
    <w:rsid w:val="009B07BD"/>
    <w:rsid w:val="009B0844"/>
    <w:rsid w:val="009B22DD"/>
    <w:rsid w:val="009B2805"/>
    <w:rsid w:val="009B7BF4"/>
    <w:rsid w:val="009C425A"/>
    <w:rsid w:val="009D4C86"/>
    <w:rsid w:val="009E1588"/>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6166D"/>
    <w:rsid w:val="00A6261B"/>
    <w:rsid w:val="00A63352"/>
    <w:rsid w:val="00A648D2"/>
    <w:rsid w:val="00A65C10"/>
    <w:rsid w:val="00A660F3"/>
    <w:rsid w:val="00A722F7"/>
    <w:rsid w:val="00A72FF9"/>
    <w:rsid w:val="00A7327E"/>
    <w:rsid w:val="00A81346"/>
    <w:rsid w:val="00A8344E"/>
    <w:rsid w:val="00A83D53"/>
    <w:rsid w:val="00A84677"/>
    <w:rsid w:val="00A9131A"/>
    <w:rsid w:val="00A91F37"/>
    <w:rsid w:val="00A94FF1"/>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4681"/>
    <w:rsid w:val="00AE4EC2"/>
    <w:rsid w:val="00AE54D1"/>
    <w:rsid w:val="00AE678A"/>
    <w:rsid w:val="00AE6FCE"/>
    <w:rsid w:val="00AF05E7"/>
    <w:rsid w:val="00AF1EE1"/>
    <w:rsid w:val="00AF548B"/>
    <w:rsid w:val="00AF60D1"/>
    <w:rsid w:val="00B00129"/>
    <w:rsid w:val="00B04755"/>
    <w:rsid w:val="00B0782B"/>
    <w:rsid w:val="00B117D7"/>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65F7D"/>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35CD5"/>
    <w:rsid w:val="00C4080C"/>
    <w:rsid w:val="00C432A3"/>
    <w:rsid w:val="00C50032"/>
    <w:rsid w:val="00C51D4D"/>
    <w:rsid w:val="00C64FB2"/>
    <w:rsid w:val="00C67BFE"/>
    <w:rsid w:val="00C738E5"/>
    <w:rsid w:val="00C811FF"/>
    <w:rsid w:val="00C840F1"/>
    <w:rsid w:val="00C846D0"/>
    <w:rsid w:val="00C85C6A"/>
    <w:rsid w:val="00C86169"/>
    <w:rsid w:val="00C86985"/>
    <w:rsid w:val="00C86BBD"/>
    <w:rsid w:val="00C87C6E"/>
    <w:rsid w:val="00CA2F79"/>
    <w:rsid w:val="00CB0C88"/>
    <w:rsid w:val="00CB5DF4"/>
    <w:rsid w:val="00CC108F"/>
    <w:rsid w:val="00CC1B22"/>
    <w:rsid w:val="00CC31E6"/>
    <w:rsid w:val="00CC533F"/>
    <w:rsid w:val="00CC67BC"/>
    <w:rsid w:val="00CC7CBD"/>
    <w:rsid w:val="00CE2F01"/>
    <w:rsid w:val="00CE5279"/>
    <w:rsid w:val="00CE550E"/>
    <w:rsid w:val="00CE6885"/>
    <w:rsid w:val="00CF26F5"/>
    <w:rsid w:val="00CF3DBD"/>
    <w:rsid w:val="00CF6A7A"/>
    <w:rsid w:val="00CF787D"/>
    <w:rsid w:val="00D00DC7"/>
    <w:rsid w:val="00D05E3E"/>
    <w:rsid w:val="00D05ED3"/>
    <w:rsid w:val="00D06171"/>
    <w:rsid w:val="00D072FB"/>
    <w:rsid w:val="00D07803"/>
    <w:rsid w:val="00D1371F"/>
    <w:rsid w:val="00D17F7E"/>
    <w:rsid w:val="00D20F3F"/>
    <w:rsid w:val="00D21732"/>
    <w:rsid w:val="00D217B7"/>
    <w:rsid w:val="00D22ECC"/>
    <w:rsid w:val="00D256A7"/>
    <w:rsid w:val="00D30767"/>
    <w:rsid w:val="00D31213"/>
    <w:rsid w:val="00D31805"/>
    <w:rsid w:val="00D3291E"/>
    <w:rsid w:val="00D36EEE"/>
    <w:rsid w:val="00D3736F"/>
    <w:rsid w:val="00D4259E"/>
    <w:rsid w:val="00D51FB3"/>
    <w:rsid w:val="00D5346C"/>
    <w:rsid w:val="00D55FAB"/>
    <w:rsid w:val="00D57405"/>
    <w:rsid w:val="00D57B38"/>
    <w:rsid w:val="00D61740"/>
    <w:rsid w:val="00D6198A"/>
    <w:rsid w:val="00D739F3"/>
    <w:rsid w:val="00D74B8D"/>
    <w:rsid w:val="00D77501"/>
    <w:rsid w:val="00D84CBB"/>
    <w:rsid w:val="00D8693C"/>
    <w:rsid w:val="00D87167"/>
    <w:rsid w:val="00D876FE"/>
    <w:rsid w:val="00D87A44"/>
    <w:rsid w:val="00D90035"/>
    <w:rsid w:val="00D91991"/>
    <w:rsid w:val="00D975F0"/>
    <w:rsid w:val="00DA3D4F"/>
    <w:rsid w:val="00DA3E5F"/>
    <w:rsid w:val="00DA5167"/>
    <w:rsid w:val="00DA71A2"/>
    <w:rsid w:val="00DB1F3C"/>
    <w:rsid w:val="00DB2E80"/>
    <w:rsid w:val="00DB493F"/>
    <w:rsid w:val="00DC3AF6"/>
    <w:rsid w:val="00DD1CE1"/>
    <w:rsid w:val="00DD7863"/>
    <w:rsid w:val="00DE12FE"/>
    <w:rsid w:val="00DE146B"/>
    <w:rsid w:val="00DE4095"/>
    <w:rsid w:val="00DF7D28"/>
    <w:rsid w:val="00E00699"/>
    <w:rsid w:val="00E03077"/>
    <w:rsid w:val="00E0387D"/>
    <w:rsid w:val="00E04664"/>
    <w:rsid w:val="00E0500C"/>
    <w:rsid w:val="00E0548C"/>
    <w:rsid w:val="00E063C3"/>
    <w:rsid w:val="00E0738D"/>
    <w:rsid w:val="00E07564"/>
    <w:rsid w:val="00E11E48"/>
    <w:rsid w:val="00E146B6"/>
    <w:rsid w:val="00E147ED"/>
    <w:rsid w:val="00E159B3"/>
    <w:rsid w:val="00E17037"/>
    <w:rsid w:val="00E17BE6"/>
    <w:rsid w:val="00E25747"/>
    <w:rsid w:val="00E25803"/>
    <w:rsid w:val="00E271F6"/>
    <w:rsid w:val="00E355E5"/>
    <w:rsid w:val="00E3633F"/>
    <w:rsid w:val="00E45E55"/>
    <w:rsid w:val="00E46DD4"/>
    <w:rsid w:val="00E4756F"/>
    <w:rsid w:val="00E542F3"/>
    <w:rsid w:val="00E54BFA"/>
    <w:rsid w:val="00E622E4"/>
    <w:rsid w:val="00E64A36"/>
    <w:rsid w:val="00E64F34"/>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C1D69"/>
    <w:rsid w:val="00EC1DA3"/>
    <w:rsid w:val="00EC62DE"/>
    <w:rsid w:val="00EC6BBA"/>
    <w:rsid w:val="00ED178A"/>
    <w:rsid w:val="00ED730D"/>
    <w:rsid w:val="00EE1838"/>
    <w:rsid w:val="00EE59EB"/>
    <w:rsid w:val="00EE6DC4"/>
    <w:rsid w:val="00EE71AA"/>
    <w:rsid w:val="00EE74DA"/>
    <w:rsid w:val="00EF0461"/>
    <w:rsid w:val="00EF0BBB"/>
    <w:rsid w:val="00EF13C1"/>
    <w:rsid w:val="00EF48C6"/>
    <w:rsid w:val="00EF4F92"/>
    <w:rsid w:val="00F013AD"/>
    <w:rsid w:val="00F050C0"/>
    <w:rsid w:val="00F058F0"/>
    <w:rsid w:val="00F070C1"/>
    <w:rsid w:val="00F1035D"/>
    <w:rsid w:val="00F108E2"/>
    <w:rsid w:val="00F110ED"/>
    <w:rsid w:val="00F11E0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4056"/>
    <w:rsid w:val="00F56125"/>
    <w:rsid w:val="00F561CB"/>
    <w:rsid w:val="00F6037E"/>
    <w:rsid w:val="00F60783"/>
    <w:rsid w:val="00F7459C"/>
    <w:rsid w:val="00F76433"/>
    <w:rsid w:val="00F778D9"/>
    <w:rsid w:val="00F8058A"/>
    <w:rsid w:val="00F838AD"/>
    <w:rsid w:val="00F86B8C"/>
    <w:rsid w:val="00F873DF"/>
    <w:rsid w:val="00F875E1"/>
    <w:rsid w:val="00F908FB"/>
    <w:rsid w:val="00F91BC8"/>
    <w:rsid w:val="00F971E9"/>
    <w:rsid w:val="00FA05D6"/>
    <w:rsid w:val="00FA2282"/>
    <w:rsid w:val="00FB2723"/>
    <w:rsid w:val="00FB3555"/>
    <w:rsid w:val="00FB4BF7"/>
    <w:rsid w:val="00FB7285"/>
    <w:rsid w:val="00FC277F"/>
    <w:rsid w:val="00FC384E"/>
    <w:rsid w:val="00FC496E"/>
    <w:rsid w:val="00FC6D13"/>
    <w:rsid w:val="00FD1AA4"/>
    <w:rsid w:val="00FE0A91"/>
    <w:rsid w:val="00FE1BB0"/>
    <w:rsid w:val="00FE201C"/>
    <w:rsid w:val="00FE2D72"/>
    <w:rsid w:val="00FE5411"/>
    <w:rsid w:val="00FE5FF0"/>
    <w:rsid w:val="00FF2817"/>
    <w:rsid w:val="00FF2849"/>
    <w:rsid w:val="00FF53A4"/>
    <w:rsid w:val="00FF568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CC03DE"/>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itglobal.com/ru-ru/company/glossary/shd-sistema-hraneniya-dannyh/" TargetMode="External"/><Relationship Id="rId21" Type="http://schemas.openxmlformats.org/officeDocument/2006/relationships/image" Target="media/image12.png"/><Relationship Id="rId42" Type="http://schemas.openxmlformats.org/officeDocument/2006/relationships/image" Target="media/image26.wmf"/><Relationship Id="rId63" Type="http://schemas.openxmlformats.org/officeDocument/2006/relationships/oleObject" Target="embeddings/oleObject18.bin"/><Relationship Id="rId84" Type="http://schemas.openxmlformats.org/officeDocument/2006/relationships/image" Target="media/image47.wmf"/><Relationship Id="rId138" Type="http://schemas.openxmlformats.org/officeDocument/2006/relationships/footer" Target="footer3.xml"/><Relationship Id="rId16" Type="http://schemas.openxmlformats.org/officeDocument/2006/relationships/image" Target="media/image9.png"/><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hyperlink" Target="https://searchstorage.techtarget.com/definition/cloud-storage" TargetMode="External"/><Relationship Id="rId128" Type="http://schemas.openxmlformats.org/officeDocument/2006/relationships/hyperlink" Target="https://cloud.yandex.ru/services/storage" TargetMode="Externa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4.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113" Type="http://schemas.openxmlformats.org/officeDocument/2006/relationships/image" Target="media/image61.png"/><Relationship Id="rId118" Type="http://schemas.openxmlformats.org/officeDocument/2006/relationships/hyperlink" Target="https://ru.wikipedia.org/wiki/&#1047;&#1072;&#1087;&#1086;&#1084;&#1080;&#1085;&#1072;&#1102;&#1097;&#1077;&#1077;_&#1091;&#1089;&#1090;&#1088;&#1086;&#1081;&#1089;&#1090;&#1074;&#1086;" TargetMode="External"/><Relationship Id="rId134" Type="http://schemas.openxmlformats.org/officeDocument/2006/relationships/header" Target="header2.xml"/><Relationship Id="rId139" Type="http://schemas.openxmlformats.org/officeDocument/2006/relationships/fontTable" Target="fontTable.xml"/><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hyperlink" Target="https://aws.amazon.com/ru/s3/" TargetMode="External"/><Relationship Id="rId129" Type="http://schemas.openxmlformats.org/officeDocument/2006/relationships/hyperlink" Target="https://www.kp.ru/guide/ielektronnyi-dokumentooborot-na-predprijatii.html" TargetMode="Externa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oleObject" Target="embeddings/oleObject35.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oleObject" Target="embeddings/oleObject11.bin"/><Relationship Id="rId114" Type="http://schemas.openxmlformats.org/officeDocument/2006/relationships/image" Target="media/image62.png"/><Relationship Id="rId119" Type="http://schemas.openxmlformats.org/officeDocument/2006/relationships/hyperlink" Target="https://cloudian.com/guides/data-backup/distributed-storage/" TargetMode="External"/><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hyperlink" Target="http://www.consultant.ru/cons/cgi/online.cgi?req=doc&amp;base=LAW&amp;n=366073&amp;dst=1000000001&amp;date=28.11.2020" TargetMode="External"/><Relationship Id="rId135" Type="http://schemas.openxmlformats.org/officeDocument/2006/relationships/footer" Target="footer1.xml"/><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image" Target="media/image59.png"/><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hyperlink" Target="https://www.redhat.com/en/topics/data-storage/software-defined-storage" TargetMode="External"/><Relationship Id="rId125" Type="http://schemas.openxmlformats.org/officeDocument/2006/relationships/hyperlink" Target="https://habr.com/ru/company/mailru/blog/513356/" TargetMode="Externa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hyperlink" Target="http://host/api/objects/%7bid%7d/meta" TargetMode="External"/><Relationship Id="rId115" Type="http://schemas.openxmlformats.org/officeDocument/2006/relationships/image" Target="media/image63.png"/><Relationship Id="rId131" Type="http://schemas.openxmlformats.org/officeDocument/2006/relationships/hyperlink" Target="https://www.researchgate.net/publication/261014704_Comparative_data_compression_techniques_and_multi-compression_results" TargetMode="External"/><Relationship Id="rId136" Type="http://schemas.openxmlformats.org/officeDocument/2006/relationships/footer" Target="footer2.xm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hyperlink" Target="https://mcs.mail.ru/storage/" TargetMode="Externa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hyperlink" Target="https://www.googlinux.com/understanding-distributed-data-storage/"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image" Target="media/image64.png"/><Relationship Id="rId137" Type="http://schemas.openxmlformats.org/officeDocument/2006/relationships/header" Target="header3.xml"/><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hyperlink" Target="http://host/api/objects/%7bid%7d/data" TargetMode="External"/><Relationship Id="rId132" Type="http://schemas.openxmlformats.org/officeDocument/2006/relationships/hyperlink" Target="https://habr.com/ru/company/veeam/blog/203614/" TargetMode="Externa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hyperlink" Target="http://www.consultant.ru/document/cons_doc_LAW_61801/" TargetMode="External"/><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hyperlink" Target="https://ru.wikipedia.org/wiki/&#1054;&#1073;&#1083;&#1072;&#1095;&#1085;&#1086;&#1077;_&#1093;&#1088;&#1072;&#1085;&#1080;&#1083;&#1080;&#1097;&#1077;_&#1076;&#1072;&#1085;&#1085;&#1099;&#1093;"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 Id="rId47" Type="http://schemas.openxmlformats.org/officeDocument/2006/relationships/oleObject" Target="embeddings/oleObject10.bin"/><Relationship Id="rId68" Type="http://schemas.openxmlformats.org/officeDocument/2006/relationships/image" Target="media/image39.wmf"/><Relationship Id="rId89" Type="http://schemas.openxmlformats.org/officeDocument/2006/relationships/oleObject" Target="embeddings/oleObject31.bin"/><Relationship Id="rId112" Type="http://schemas.openxmlformats.org/officeDocument/2006/relationships/image" Target="media/image60.png"/><Relationship Id="rId133"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46F523-49BC-439D-ACF6-7462B47E9C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55</TotalTime>
  <Pages>86</Pages>
  <Words>18366</Words>
  <Characters>104688</Characters>
  <Application>Microsoft Office Word</Application>
  <DocSecurity>0</DocSecurity>
  <Lines>872</Lines>
  <Paragraphs>2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2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464</cp:revision>
  <dcterms:created xsi:type="dcterms:W3CDTF">2020-11-29T22:25:00Z</dcterms:created>
  <dcterms:modified xsi:type="dcterms:W3CDTF">2021-01-09T1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